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0" r:id="rId3"/>
    <p:sldId id="261" r:id="rId4"/>
    <p:sldId id="262" r:id="rId5"/>
    <p:sldId id="263" r:id="rId6"/>
    <p:sldId id="259" r:id="rId7"/>
  </p:sldIdLst>
  <p:sldSz cx="9144000" cy="6858000" type="screen4x3"/>
  <p:notesSz cx="6858000" cy="9144000"/>
  <p:custDataLst>
    <p:tags r:id="rId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FF42E90-77AB-40D5-BA6C-CA57CAC8B423}">
          <p14:sldIdLst>
            <p14:sldId id="256"/>
            <p14:sldId id="260"/>
            <p14:sldId id="261"/>
            <p14:sldId id="262"/>
            <p14:sldId id="263"/>
            <p14:sldId id="25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E2D6841-BCBB-4E00-BACF-A85F875E5406}" v="1221" dt="2018-11-26T00:17:15.47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48" y="21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gs" Target="tags/tag1.xml"/><Relationship Id="rId13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Relationship Id="rId14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7271DCD6-965D-445C-AD00-F27C08C1B986}"/>
  </pc:docChgLst>
  <pc:docChgLst>
    <pc:chgData name="Danny Young" userId="4ebbbf02e9710d60" providerId="LiveId" clId="{3E2D6841-BCBB-4E00-BACF-A85F875E5406}"/>
    <pc:docChg chg="undo custSel addSld delSld modSld modSection">
      <pc:chgData name="Danny Young" userId="4ebbbf02e9710d60" providerId="LiveId" clId="{3E2D6841-BCBB-4E00-BACF-A85F875E5406}" dt="2018-11-26T00:26:13.511" v="2228" actId="2696"/>
      <pc:docMkLst>
        <pc:docMk/>
      </pc:docMkLst>
      <pc:sldChg chg="del">
        <pc:chgData name="Danny Young" userId="4ebbbf02e9710d60" providerId="LiveId" clId="{3E2D6841-BCBB-4E00-BACF-A85F875E5406}" dt="2018-11-25T23:37:57.985" v="1004" actId="2696"/>
        <pc:sldMkLst>
          <pc:docMk/>
          <pc:sldMk cId="0" sldId="257"/>
        </pc:sldMkLst>
      </pc:sldChg>
      <pc:sldChg chg="del">
        <pc:chgData name="Danny Young" userId="4ebbbf02e9710d60" providerId="LiveId" clId="{3E2D6841-BCBB-4E00-BACF-A85F875E5406}" dt="2018-11-26T00:14:56.098" v="2202" actId="2696"/>
        <pc:sldMkLst>
          <pc:docMk/>
          <pc:sldMk cId="1540674558" sldId="258"/>
        </pc:sldMkLst>
      </pc:sldChg>
      <pc:sldChg chg="addSp modSp">
        <pc:chgData name="Danny Young" userId="4ebbbf02e9710d60" providerId="LiveId" clId="{3E2D6841-BCBB-4E00-BACF-A85F875E5406}" dt="2018-11-26T00:16:15.637" v="2226" actId="1038"/>
        <pc:sldMkLst>
          <pc:docMk/>
          <pc:sldMk cId="1989114082" sldId="259"/>
        </pc:sldMkLst>
        <pc:graphicFrameChg chg="add mod">
          <ac:chgData name="Danny Young" userId="4ebbbf02e9710d60" providerId="LiveId" clId="{3E2D6841-BCBB-4E00-BACF-A85F875E5406}" dt="2018-11-26T00:15:41.313" v="2215" actId="1036"/>
          <ac:graphicFrameMkLst>
            <pc:docMk/>
            <pc:sldMk cId="1989114082" sldId="259"/>
            <ac:graphicFrameMk id="4" creationId="{31FB7A36-8E40-412C-91DD-0392A22D4FC2}"/>
          </ac:graphicFrameMkLst>
        </pc:graphicFrameChg>
        <pc:graphicFrameChg chg="mod">
          <ac:chgData name="Danny Young" userId="4ebbbf02e9710d60" providerId="LiveId" clId="{3E2D6841-BCBB-4E00-BACF-A85F875E5406}" dt="2018-11-26T00:15:38.454" v="2213" actId="14100"/>
          <ac:graphicFrameMkLst>
            <pc:docMk/>
            <pc:sldMk cId="1989114082" sldId="259"/>
            <ac:graphicFrameMk id="5" creationId="{D3464020-07D6-4752-AA10-9197C72A8CF2}"/>
          </ac:graphicFrameMkLst>
        </pc:graphicFrameChg>
        <pc:graphicFrameChg chg="add mod">
          <ac:chgData name="Danny Young" userId="4ebbbf02e9710d60" providerId="LiveId" clId="{3E2D6841-BCBB-4E00-BACF-A85F875E5406}" dt="2018-11-26T00:16:15.637" v="2226" actId="1038"/>
          <ac:graphicFrameMkLst>
            <pc:docMk/>
            <pc:sldMk cId="1989114082" sldId="259"/>
            <ac:graphicFrameMk id="6" creationId="{BE633275-2444-4446-954C-F5AC108E7166}"/>
          </ac:graphicFrameMkLst>
        </pc:graphicFrameChg>
        <pc:graphicFrameChg chg="add mod">
          <ac:chgData name="Danny Young" userId="4ebbbf02e9710d60" providerId="LiveId" clId="{3E2D6841-BCBB-4E00-BACF-A85F875E5406}" dt="2018-11-26T00:15:44.048" v="2218"/>
          <ac:graphicFrameMkLst>
            <pc:docMk/>
            <pc:sldMk cId="1989114082" sldId="259"/>
            <ac:graphicFrameMk id="7" creationId="{64786002-82B4-4AFB-A8F3-430941247FF4}"/>
          </ac:graphicFrameMkLst>
        </pc:graphicFrameChg>
      </pc:sldChg>
      <pc:sldChg chg="addSp delSp modSp add modAnim">
        <pc:chgData name="Danny Young" userId="4ebbbf02e9710d60" providerId="LiveId" clId="{3E2D6841-BCBB-4E00-BACF-A85F875E5406}" dt="2018-11-25T23:34:48.178" v="809" actId="14100"/>
        <pc:sldMkLst>
          <pc:docMk/>
          <pc:sldMk cId="305882307" sldId="260"/>
        </pc:sldMkLst>
        <pc:spChg chg="mod">
          <ac:chgData name="Danny Young" userId="4ebbbf02e9710d60" providerId="LiveId" clId="{3E2D6841-BCBB-4E00-BACF-A85F875E5406}" dt="2018-11-25T23:16:28.631" v="27" actId="14100"/>
          <ac:spMkLst>
            <pc:docMk/>
            <pc:sldMk cId="305882307" sldId="260"/>
            <ac:spMk id="2" creationId="{4111FB4F-2AED-469B-882C-8AFA1B59A1FB}"/>
          </ac:spMkLst>
        </pc:spChg>
        <pc:spChg chg="mod">
          <ac:chgData name="Danny Young" userId="4ebbbf02e9710d60" providerId="LiveId" clId="{3E2D6841-BCBB-4E00-BACF-A85F875E5406}" dt="2018-11-25T23:16:42.460" v="87" actId="1076"/>
          <ac:spMkLst>
            <pc:docMk/>
            <pc:sldMk cId="305882307" sldId="260"/>
            <ac:spMk id="3" creationId="{F381F21F-FEF2-46E1-BA12-5937CC2BC172}"/>
          </ac:spMkLst>
        </pc:spChg>
        <pc:spChg chg="add mod">
          <ac:chgData name="Danny Young" userId="4ebbbf02e9710d60" providerId="LiveId" clId="{3E2D6841-BCBB-4E00-BACF-A85F875E5406}" dt="2018-11-25T23:22:32.126" v="280" actId="1076"/>
          <ac:spMkLst>
            <pc:docMk/>
            <pc:sldMk cId="305882307" sldId="260"/>
            <ac:spMk id="19" creationId="{151EFE93-55AD-4AED-BE81-0EE7FC531D3B}"/>
          </ac:spMkLst>
        </pc:spChg>
        <pc:spChg chg="add mod">
          <ac:chgData name="Danny Young" userId="4ebbbf02e9710d60" providerId="LiveId" clId="{3E2D6841-BCBB-4E00-BACF-A85F875E5406}" dt="2018-11-25T23:34:48.178" v="809" actId="14100"/>
          <ac:spMkLst>
            <pc:docMk/>
            <pc:sldMk cId="305882307" sldId="260"/>
            <ac:spMk id="27" creationId="{8FB0692E-F6EF-4281-863E-3006D6D8E60A}"/>
          </ac:spMkLst>
        </pc:spChg>
        <pc:spChg chg="add mod">
          <ac:chgData name="Danny Young" userId="4ebbbf02e9710d60" providerId="LiveId" clId="{3E2D6841-BCBB-4E00-BACF-A85F875E5406}" dt="2018-11-25T23:26:10.703" v="530" actId="14100"/>
          <ac:spMkLst>
            <pc:docMk/>
            <pc:sldMk cId="305882307" sldId="260"/>
            <ac:spMk id="28" creationId="{36A332CA-D124-4380-B6B4-587B4E3C4A8F}"/>
          </ac:spMkLst>
        </pc:spChg>
        <pc:spChg chg="add mod">
          <ac:chgData name="Danny Young" userId="4ebbbf02e9710d60" providerId="LiveId" clId="{3E2D6841-BCBB-4E00-BACF-A85F875E5406}" dt="2018-11-25T23:33:09.786" v="787" actId="1582"/>
          <ac:spMkLst>
            <pc:docMk/>
            <pc:sldMk cId="305882307" sldId="260"/>
            <ac:spMk id="29" creationId="{EE8AD5E5-5D88-40DE-AABE-BD3E4074082E}"/>
          </ac:spMkLst>
        </pc:spChg>
        <pc:graphicFrameChg chg="add mod">
          <ac:chgData name="Danny Young" userId="4ebbbf02e9710d60" providerId="LiveId" clId="{3E2D6841-BCBB-4E00-BACF-A85F875E5406}" dt="2018-11-25T23:21:45.985" v="237" actId="1076"/>
          <ac:graphicFrameMkLst>
            <pc:docMk/>
            <pc:sldMk cId="305882307" sldId="260"/>
            <ac:graphicFrameMk id="4" creationId="{AFDC8C5C-444E-4B56-9E02-BFE31686A1B9}"/>
          </ac:graphicFrameMkLst>
        </pc:graphicFrameChg>
        <pc:graphicFrameChg chg="add mod">
          <ac:chgData name="Danny Young" userId="4ebbbf02e9710d60" providerId="LiveId" clId="{3E2D6841-BCBB-4E00-BACF-A85F875E5406}" dt="2018-11-25T23:21:45.985" v="237" actId="1076"/>
          <ac:graphicFrameMkLst>
            <pc:docMk/>
            <pc:sldMk cId="305882307" sldId="260"/>
            <ac:graphicFrameMk id="5" creationId="{200B1280-693E-45E6-B9EF-26DA19D2CB39}"/>
          </ac:graphicFrameMkLst>
        </pc:graphicFrameChg>
        <pc:graphicFrameChg chg="add mod">
          <ac:chgData name="Danny Young" userId="4ebbbf02e9710d60" providerId="LiveId" clId="{3E2D6841-BCBB-4E00-BACF-A85F875E5406}" dt="2018-11-25T23:21:45.985" v="237" actId="1076"/>
          <ac:graphicFrameMkLst>
            <pc:docMk/>
            <pc:sldMk cId="305882307" sldId="260"/>
            <ac:graphicFrameMk id="6" creationId="{45D5E5D3-5F10-4F79-BD70-384DACEC130E}"/>
          </ac:graphicFrameMkLst>
        </pc:graphicFrameChg>
        <pc:graphicFrameChg chg="add mod">
          <ac:chgData name="Danny Young" userId="4ebbbf02e9710d60" providerId="LiveId" clId="{3E2D6841-BCBB-4E00-BACF-A85F875E5406}" dt="2018-11-25T23:21:45.985" v="237" actId="1076"/>
          <ac:graphicFrameMkLst>
            <pc:docMk/>
            <pc:sldMk cId="305882307" sldId="260"/>
            <ac:graphicFrameMk id="7" creationId="{4811E320-BF69-4F0B-956B-37A33651EB41}"/>
          </ac:graphicFrameMkLst>
        </pc:graphicFrameChg>
        <pc:graphicFrameChg chg="add mod">
          <ac:chgData name="Danny Young" userId="4ebbbf02e9710d60" providerId="LiveId" clId="{3E2D6841-BCBB-4E00-BACF-A85F875E5406}" dt="2018-11-25T23:21:45.985" v="237" actId="1076"/>
          <ac:graphicFrameMkLst>
            <pc:docMk/>
            <pc:sldMk cId="305882307" sldId="260"/>
            <ac:graphicFrameMk id="8" creationId="{8AD80D52-EC10-4613-9EBF-15347576662C}"/>
          </ac:graphicFrameMkLst>
        </pc:graphicFrameChg>
        <pc:graphicFrameChg chg="add del mod">
          <ac:chgData name="Danny Young" userId="4ebbbf02e9710d60" providerId="LiveId" clId="{3E2D6841-BCBB-4E00-BACF-A85F875E5406}" dt="2018-11-25T23:21:58.907" v="241" actId="478"/>
          <ac:graphicFrameMkLst>
            <pc:docMk/>
            <pc:sldMk cId="305882307" sldId="260"/>
            <ac:graphicFrameMk id="9" creationId="{74AC92E9-4259-45E6-815B-FC5DF4C4ABCA}"/>
          </ac:graphicFrameMkLst>
        </pc:graphicFrameChg>
        <pc:graphicFrameChg chg="add mod">
          <ac:chgData name="Danny Young" userId="4ebbbf02e9710d60" providerId="LiveId" clId="{3E2D6841-BCBB-4E00-BACF-A85F875E5406}" dt="2018-11-25T23:21:45.985" v="237" actId="1076"/>
          <ac:graphicFrameMkLst>
            <pc:docMk/>
            <pc:sldMk cId="305882307" sldId="260"/>
            <ac:graphicFrameMk id="10" creationId="{892D6B61-F573-40B0-8354-E94E1CF3EF26}"/>
          </ac:graphicFrameMkLst>
        </pc:graphicFrameChg>
        <pc:graphicFrameChg chg="add mod">
          <ac:chgData name="Danny Young" userId="4ebbbf02e9710d60" providerId="LiveId" clId="{3E2D6841-BCBB-4E00-BACF-A85F875E5406}" dt="2018-11-25T23:21:45.985" v="237" actId="1076"/>
          <ac:graphicFrameMkLst>
            <pc:docMk/>
            <pc:sldMk cId="305882307" sldId="260"/>
            <ac:graphicFrameMk id="11" creationId="{1E834AF1-1C96-40F5-9347-04B76AF381C3}"/>
          </ac:graphicFrameMkLst>
        </pc:graphicFrameChg>
        <pc:graphicFrameChg chg="add mod">
          <ac:chgData name="Danny Young" userId="4ebbbf02e9710d60" providerId="LiveId" clId="{3E2D6841-BCBB-4E00-BACF-A85F875E5406}" dt="2018-11-25T23:22:02.782" v="242" actId="1076"/>
          <ac:graphicFrameMkLst>
            <pc:docMk/>
            <pc:sldMk cId="305882307" sldId="260"/>
            <ac:graphicFrameMk id="12" creationId="{A9255F14-B2DE-4842-B681-221FEEC05ED4}"/>
          </ac:graphicFrameMkLst>
        </pc:graphicFrameChg>
        <pc:graphicFrameChg chg="add mod">
          <ac:chgData name="Danny Young" userId="4ebbbf02e9710d60" providerId="LiveId" clId="{3E2D6841-BCBB-4E00-BACF-A85F875E5406}" dt="2018-11-25T23:21:45.985" v="237" actId="1076"/>
          <ac:graphicFrameMkLst>
            <pc:docMk/>
            <pc:sldMk cId="305882307" sldId="260"/>
            <ac:graphicFrameMk id="13" creationId="{3F773F0C-6F2E-4BAB-A011-E8816207C139}"/>
          </ac:graphicFrameMkLst>
        </pc:graphicFrameChg>
        <pc:graphicFrameChg chg="add mod">
          <ac:chgData name="Danny Young" userId="4ebbbf02e9710d60" providerId="LiveId" clId="{3E2D6841-BCBB-4E00-BACF-A85F875E5406}" dt="2018-11-25T23:21:45.985" v="237" actId="1076"/>
          <ac:graphicFrameMkLst>
            <pc:docMk/>
            <pc:sldMk cId="305882307" sldId="260"/>
            <ac:graphicFrameMk id="14" creationId="{0BAE55C3-89D6-4357-8130-CDFD5EDDD094}"/>
          </ac:graphicFrameMkLst>
        </pc:graphicFrameChg>
        <pc:graphicFrameChg chg="add mod">
          <ac:chgData name="Danny Young" userId="4ebbbf02e9710d60" providerId="LiveId" clId="{3E2D6841-BCBB-4E00-BACF-A85F875E5406}" dt="2018-11-25T23:21:45.985" v="237" actId="1076"/>
          <ac:graphicFrameMkLst>
            <pc:docMk/>
            <pc:sldMk cId="305882307" sldId="260"/>
            <ac:graphicFrameMk id="15" creationId="{A575097F-3BB7-42A6-AD2F-C5B3853E3AFC}"/>
          </ac:graphicFrameMkLst>
        </pc:graphicFrameChg>
        <pc:graphicFrameChg chg="add mod">
          <ac:chgData name="Danny Young" userId="4ebbbf02e9710d60" providerId="LiveId" clId="{3E2D6841-BCBB-4E00-BACF-A85F875E5406}" dt="2018-11-25T23:21:45.985" v="237" actId="1076"/>
          <ac:graphicFrameMkLst>
            <pc:docMk/>
            <pc:sldMk cId="305882307" sldId="260"/>
            <ac:graphicFrameMk id="16" creationId="{A31660B0-0F56-4D85-9D28-B183A83150F2}"/>
          </ac:graphicFrameMkLst>
        </pc:graphicFrameChg>
        <pc:graphicFrameChg chg="add mod">
          <ac:chgData name="Danny Young" userId="4ebbbf02e9710d60" providerId="LiveId" clId="{3E2D6841-BCBB-4E00-BACF-A85F875E5406}" dt="2018-11-25T23:21:45.985" v="237" actId="1076"/>
          <ac:graphicFrameMkLst>
            <pc:docMk/>
            <pc:sldMk cId="305882307" sldId="260"/>
            <ac:graphicFrameMk id="17" creationId="{767C372E-004E-437A-AEEA-C2D758F936D0}"/>
          </ac:graphicFrameMkLst>
        </pc:graphicFrameChg>
        <pc:graphicFrameChg chg="add mod">
          <ac:chgData name="Danny Young" userId="4ebbbf02e9710d60" providerId="LiveId" clId="{3E2D6841-BCBB-4E00-BACF-A85F875E5406}" dt="2018-11-25T23:21:45.985" v="237" actId="1076"/>
          <ac:graphicFrameMkLst>
            <pc:docMk/>
            <pc:sldMk cId="305882307" sldId="260"/>
            <ac:graphicFrameMk id="18" creationId="{C8636AF3-9212-4DC7-97CF-1A2E19D82A81}"/>
          </ac:graphicFrameMkLst>
        </pc:graphicFrameChg>
        <pc:graphicFrameChg chg="add mod">
          <ac:chgData name="Danny Young" userId="4ebbbf02e9710d60" providerId="LiveId" clId="{3E2D6841-BCBB-4E00-BACF-A85F875E5406}" dt="2018-11-25T23:22:45.799" v="291" actId="1038"/>
          <ac:graphicFrameMkLst>
            <pc:docMk/>
            <pc:sldMk cId="305882307" sldId="260"/>
            <ac:graphicFrameMk id="20" creationId="{ABAD5798-1E34-4E3F-BFC0-D84D75E38EE3}"/>
          </ac:graphicFrameMkLst>
        </pc:graphicFrameChg>
        <pc:graphicFrameChg chg="add mod">
          <ac:chgData name="Danny Young" userId="4ebbbf02e9710d60" providerId="LiveId" clId="{3E2D6841-BCBB-4E00-BACF-A85F875E5406}" dt="2018-11-25T23:22:52.596" v="295" actId="1076"/>
          <ac:graphicFrameMkLst>
            <pc:docMk/>
            <pc:sldMk cId="305882307" sldId="260"/>
            <ac:graphicFrameMk id="21" creationId="{0C7D6352-6C8A-4748-8BF7-631C41B5FC52}"/>
          </ac:graphicFrameMkLst>
        </pc:graphicFrameChg>
        <pc:graphicFrameChg chg="add mod">
          <ac:chgData name="Danny Young" userId="4ebbbf02e9710d60" providerId="LiveId" clId="{3E2D6841-BCBB-4E00-BACF-A85F875E5406}" dt="2018-11-25T23:24:07.425" v="324" actId="1038"/>
          <ac:graphicFrameMkLst>
            <pc:docMk/>
            <pc:sldMk cId="305882307" sldId="260"/>
            <ac:graphicFrameMk id="22" creationId="{52CD92DE-64F7-447B-863E-D7ABD553E490}"/>
          </ac:graphicFrameMkLst>
        </pc:graphicFrameChg>
        <pc:graphicFrameChg chg="add mod">
          <ac:chgData name="Danny Young" userId="4ebbbf02e9710d60" providerId="LiveId" clId="{3E2D6841-BCBB-4E00-BACF-A85F875E5406}" dt="2018-11-25T23:24:10.550" v="329" actId="1037"/>
          <ac:graphicFrameMkLst>
            <pc:docMk/>
            <pc:sldMk cId="305882307" sldId="260"/>
            <ac:graphicFrameMk id="23" creationId="{7EC0FA4F-79D6-4FBE-ACF4-77AB6ED60CB3}"/>
          </ac:graphicFrameMkLst>
        </pc:graphicFrameChg>
        <pc:graphicFrameChg chg="add mod">
          <ac:chgData name="Danny Young" userId="4ebbbf02e9710d60" providerId="LiveId" clId="{3E2D6841-BCBB-4E00-BACF-A85F875E5406}" dt="2018-11-25T23:24:20.378" v="333" actId="1076"/>
          <ac:graphicFrameMkLst>
            <pc:docMk/>
            <pc:sldMk cId="305882307" sldId="260"/>
            <ac:graphicFrameMk id="24" creationId="{2F9E987F-C40A-421C-A45A-4AAC0E70D6A0}"/>
          </ac:graphicFrameMkLst>
        </pc:graphicFrameChg>
        <pc:graphicFrameChg chg="add mod">
          <ac:chgData name="Danny Young" userId="4ebbbf02e9710d60" providerId="LiveId" clId="{3E2D6841-BCBB-4E00-BACF-A85F875E5406}" dt="2018-11-25T23:25:07.376" v="357" actId="1038"/>
          <ac:graphicFrameMkLst>
            <pc:docMk/>
            <pc:sldMk cId="305882307" sldId="260"/>
            <ac:graphicFrameMk id="25" creationId="{742AF6E7-5C8D-4B05-A722-D98A64A2CF06}"/>
          </ac:graphicFrameMkLst>
        </pc:graphicFrameChg>
        <pc:graphicFrameChg chg="add mod">
          <ac:chgData name="Danny Young" userId="4ebbbf02e9710d60" providerId="LiveId" clId="{3E2D6841-BCBB-4E00-BACF-A85F875E5406}" dt="2018-11-25T23:25:14.624" v="359" actId="1036"/>
          <ac:graphicFrameMkLst>
            <pc:docMk/>
            <pc:sldMk cId="305882307" sldId="260"/>
            <ac:graphicFrameMk id="26" creationId="{FAB342E1-0297-43CE-B2EE-40AC74C081B2}"/>
          </ac:graphicFrameMkLst>
        </pc:graphicFrameChg>
      </pc:sldChg>
      <pc:sldChg chg="addSp delSp modSp add delAnim modAnim">
        <pc:chgData name="Danny Young" userId="4ebbbf02e9710d60" providerId="LiveId" clId="{3E2D6841-BCBB-4E00-BACF-A85F875E5406}" dt="2018-11-25T23:37:07.107" v="1003" actId="20577"/>
        <pc:sldMkLst>
          <pc:docMk/>
          <pc:sldMk cId="3063997514" sldId="261"/>
        </pc:sldMkLst>
        <pc:spChg chg="mod">
          <ac:chgData name="Danny Young" userId="4ebbbf02e9710d60" providerId="LiveId" clId="{3E2D6841-BCBB-4E00-BACF-A85F875E5406}" dt="2018-11-25T23:26:42.636" v="546" actId="14100"/>
          <ac:spMkLst>
            <pc:docMk/>
            <pc:sldMk cId="3063997514" sldId="261"/>
            <ac:spMk id="2" creationId="{4ECA3E82-CF14-42A1-9692-E5823246534F}"/>
          </ac:spMkLst>
        </pc:spChg>
        <pc:spChg chg="mod">
          <ac:chgData name="Danny Young" userId="4ebbbf02e9710d60" providerId="LiveId" clId="{3E2D6841-BCBB-4E00-BACF-A85F875E5406}" dt="2018-11-25T23:27:01.668" v="628" actId="1076"/>
          <ac:spMkLst>
            <pc:docMk/>
            <pc:sldMk cId="3063997514" sldId="261"/>
            <ac:spMk id="3" creationId="{82B11561-472F-4F73-B4E7-723BB16C4331}"/>
          </ac:spMkLst>
        </pc:spChg>
        <pc:spChg chg="add mod">
          <ac:chgData name="Danny Young" userId="4ebbbf02e9710d60" providerId="LiveId" clId="{3E2D6841-BCBB-4E00-BACF-A85F875E5406}" dt="2018-11-25T23:34:36.788" v="807" actId="1076"/>
          <ac:spMkLst>
            <pc:docMk/>
            <pc:sldMk cId="3063997514" sldId="261"/>
            <ac:spMk id="35" creationId="{94081273-0A2E-41AA-B909-44BD726E30A6}"/>
          </ac:spMkLst>
        </pc:spChg>
        <pc:spChg chg="add mod">
          <ac:chgData name="Danny Young" userId="4ebbbf02e9710d60" providerId="LiveId" clId="{3E2D6841-BCBB-4E00-BACF-A85F875E5406}" dt="2018-11-25T23:35:12.022" v="817" actId="1076"/>
          <ac:spMkLst>
            <pc:docMk/>
            <pc:sldMk cId="3063997514" sldId="261"/>
            <ac:spMk id="36" creationId="{36835FC4-77F0-47CD-B05A-FD14248A7AE9}"/>
          </ac:spMkLst>
        </pc:spChg>
        <pc:spChg chg="add mod">
          <ac:chgData name="Danny Young" userId="4ebbbf02e9710d60" providerId="LiveId" clId="{3E2D6841-BCBB-4E00-BACF-A85F875E5406}" dt="2018-11-25T23:35:58.926" v="870" actId="1076"/>
          <ac:spMkLst>
            <pc:docMk/>
            <pc:sldMk cId="3063997514" sldId="261"/>
            <ac:spMk id="37" creationId="{B673D161-E6DB-463E-B1A2-4137454CAA7A}"/>
          </ac:spMkLst>
        </pc:spChg>
        <pc:spChg chg="add mod">
          <ac:chgData name="Danny Young" userId="4ebbbf02e9710d60" providerId="LiveId" clId="{3E2D6841-BCBB-4E00-BACF-A85F875E5406}" dt="2018-11-25T23:37:07.107" v="1003" actId="20577"/>
          <ac:spMkLst>
            <pc:docMk/>
            <pc:sldMk cId="3063997514" sldId="261"/>
            <ac:spMk id="38" creationId="{7DD5B6C0-B6D1-4126-8746-D9006CB7572A}"/>
          </ac:spMkLst>
        </pc:spChg>
        <pc:graphicFrameChg chg="add mod">
          <ac:chgData name="Danny Young" userId="4ebbbf02e9710d60" providerId="LiveId" clId="{3E2D6841-BCBB-4E00-BACF-A85F875E5406}" dt="2018-11-25T23:27:24.090" v="640"/>
          <ac:graphicFrameMkLst>
            <pc:docMk/>
            <pc:sldMk cId="3063997514" sldId="261"/>
            <ac:graphicFrameMk id="4" creationId="{DF57D495-A287-4754-9233-D9E463CE058E}"/>
          </ac:graphicFrameMkLst>
        </pc:graphicFrameChg>
        <pc:graphicFrameChg chg="add mod">
          <ac:chgData name="Danny Young" userId="4ebbbf02e9710d60" providerId="LiveId" clId="{3E2D6841-BCBB-4E00-BACF-A85F875E5406}" dt="2018-11-25T23:27:52.151" v="652"/>
          <ac:graphicFrameMkLst>
            <pc:docMk/>
            <pc:sldMk cId="3063997514" sldId="261"/>
            <ac:graphicFrameMk id="5" creationId="{88B573BD-1CA4-485F-9706-0E2316AF5D8D}"/>
          </ac:graphicFrameMkLst>
        </pc:graphicFrameChg>
        <pc:graphicFrameChg chg="add mod">
          <ac:chgData name="Danny Young" userId="4ebbbf02e9710d60" providerId="LiveId" clId="{3E2D6841-BCBB-4E00-BACF-A85F875E5406}" dt="2018-11-25T23:28:23.549" v="667"/>
          <ac:graphicFrameMkLst>
            <pc:docMk/>
            <pc:sldMk cId="3063997514" sldId="261"/>
            <ac:graphicFrameMk id="6" creationId="{1EA0EE73-4D44-4949-B57E-92BE81EECEB9}"/>
          </ac:graphicFrameMkLst>
        </pc:graphicFrameChg>
        <pc:graphicFrameChg chg="add mod">
          <ac:chgData name="Danny Young" userId="4ebbbf02e9710d60" providerId="LiveId" clId="{3E2D6841-BCBB-4E00-BACF-A85F875E5406}" dt="2018-11-25T23:28:28.034" v="669"/>
          <ac:graphicFrameMkLst>
            <pc:docMk/>
            <pc:sldMk cId="3063997514" sldId="261"/>
            <ac:graphicFrameMk id="7" creationId="{3E39268C-D2CD-4BA3-AD06-10243B020B72}"/>
          </ac:graphicFrameMkLst>
        </pc:graphicFrameChg>
        <pc:graphicFrameChg chg="add mod">
          <ac:chgData name="Danny Young" userId="4ebbbf02e9710d60" providerId="LiveId" clId="{3E2D6841-BCBB-4E00-BACF-A85F875E5406}" dt="2018-11-25T23:27:38.043" v="645" actId="1076"/>
          <ac:graphicFrameMkLst>
            <pc:docMk/>
            <pc:sldMk cId="3063997514" sldId="261"/>
            <ac:graphicFrameMk id="8" creationId="{D3B6CFBB-549B-487E-84D0-F8D45BB9D568}"/>
          </ac:graphicFrameMkLst>
        </pc:graphicFrameChg>
        <pc:graphicFrameChg chg="add mod">
          <ac:chgData name="Danny Young" userId="4ebbbf02e9710d60" providerId="LiveId" clId="{3E2D6841-BCBB-4E00-BACF-A85F875E5406}" dt="2018-11-25T23:28:17.737" v="663" actId="1076"/>
          <ac:graphicFrameMkLst>
            <pc:docMk/>
            <pc:sldMk cId="3063997514" sldId="261"/>
            <ac:graphicFrameMk id="9" creationId="{256DCAC1-524A-480A-8B80-D4C73E8F84DE}"/>
          </ac:graphicFrameMkLst>
        </pc:graphicFrameChg>
        <pc:graphicFrameChg chg="add mod">
          <ac:chgData name="Danny Young" userId="4ebbbf02e9710d60" providerId="LiveId" clId="{3E2D6841-BCBB-4E00-BACF-A85F875E5406}" dt="2018-11-25T23:28:17.737" v="663" actId="1076"/>
          <ac:graphicFrameMkLst>
            <pc:docMk/>
            <pc:sldMk cId="3063997514" sldId="261"/>
            <ac:graphicFrameMk id="10" creationId="{072A5763-64A1-440C-AE82-448A5C23FF2E}"/>
          </ac:graphicFrameMkLst>
        </pc:graphicFrameChg>
        <pc:graphicFrameChg chg="add mod">
          <ac:chgData name="Danny Young" userId="4ebbbf02e9710d60" providerId="LiveId" clId="{3E2D6841-BCBB-4E00-BACF-A85F875E5406}" dt="2018-11-25T23:28:15.252" v="662" actId="1076"/>
          <ac:graphicFrameMkLst>
            <pc:docMk/>
            <pc:sldMk cId="3063997514" sldId="261"/>
            <ac:graphicFrameMk id="11" creationId="{3D598931-71CD-48FF-B0DC-983537B2E551}"/>
          </ac:graphicFrameMkLst>
        </pc:graphicFrameChg>
        <pc:graphicFrameChg chg="add mod">
          <ac:chgData name="Danny Young" userId="4ebbbf02e9710d60" providerId="LiveId" clId="{3E2D6841-BCBB-4E00-BACF-A85F875E5406}" dt="2018-11-25T23:29:47.303" v="681" actId="1076"/>
          <ac:graphicFrameMkLst>
            <pc:docMk/>
            <pc:sldMk cId="3063997514" sldId="261"/>
            <ac:graphicFrameMk id="12" creationId="{10416CF5-4476-4D6B-B1A4-3D692B22BAFB}"/>
          </ac:graphicFrameMkLst>
        </pc:graphicFrameChg>
        <pc:graphicFrameChg chg="add mod">
          <ac:chgData name="Danny Young" userId="4ebbbf02e9710d60" providerId="LiveId" clId="{3E2D6841-BCBB-4E00-BACF-A85F875E5406}" dt="2018-11-25T23:35:28.253" v="818"/>
          <ac:graphicFrameMkLst>
            <pc:docMk/>
            <pc:sldMk cId="3063997514" sldId="261"/>
            <ac:graphicFrameMk id="13" creationId="{DE265DE2-04C9-4AE6-B245-AAC569921867}"/>
          </ac:graphicFrameMkLst>
        </pc:graphicFrameChg>
        <pc:graphicFrameChg chg="add mod">
          <ac:chgData name="Danny Young" userId="4ebbbf02e9710d60" providerId="LiveId" clId="{3E2D6841-BCBB-4E00-BACF-A85F875E5406}" dt="2018-11-25T23:32:25.410" v="770" actId="1076"/>
          <ac:graphicFrameMkLst>
            <pc:docMk/>
            <pc:sldMk cId="3063997514" sldId="261"/>
            <ac:graphicFrameMk id="14" creationId="{8377149B-E414-4C2B-855E-D32E448AE607}"/>
          </ac:graphicFrameMkLst>
        </pc:graphicFrameChg>
        <pc:graphicFrameChg chg="add mod">
          <ac:chgData name="Danny Young" userId="4ebbbf02e9710d60" providerId="LiveId" clId="{3E2D6841-BCBB-4E00-BACF-A85F875E5406}" dt="2018-11-25T23:29:50.615" v="684" actId="1076"/>
          <ac:graphicFrameMkLst>
            <pc:docMk/>
            <pc:sldMk cId="3063997514" sldId="261"/>
            <ac:graphicFrameMk id="15" creationId="{3FC6A3A0-C2A9-43FB-9E6A-5050A6D3FA12}"/>
          </ac:graphicFrameMkLst>
        </pc:graphicFrameChg>
        <pc:graphicFrameChg chg="add mod">
          <ac:chgData name="Danny Young" userId="4ebbbf02e9710d60" providerId="LiveId" clId="{3E2D6841-BCBB-4E00-BACF-A85F875E5406}" dt="2018-11-25T23:30:04.050" v="689" actId="1036"/>
          <ac:graphicFrameMkLst>
            <pc:docMk/>
            <pc:sldMk cId="3063997514" sldId="261"/>
            <ac:graphicFrameMk id="16" creationId="{882360C5-E62B-4956-9129-31395B184B00}"/>
          </ac:graphicFrameMkLst>
        </pc:graphicFrameChg>
        <pc:graphicFrameChg chg="add mod">
          <ac:chgData name="Danny Young" userId="4ebbbf02e9710d60" providerId="LiveId" clId="{3E2D6841-BCBB-4E00-BACF-A85F875E5406}" dt="2018-11-25T23:30:17.129" v="697" actId="1038"/>
          <ac:graphicFrameMkLst>
            <pc:docMk/>
            <pc:sldMk cId="3063997514" sldId="261"/>
            <ac:graphicFrameMk id="17" creationId="{1A6F60AD-B962-4A24-A92E-18EDB7C5D9DD}"/>
          </ac:graphicFrameMkLst>
        </pc:graphicFrameChg>
        <pc:graphicFrameChg chg="add mod">
          <ac:chgData name="Danny Young" userId="4ebbbf02e9710d60" providerId="LiveId" clId="{3E2D6841-BCBB-4E00-BACF-A85F875E5406}" dt="2018-11-25T23:31:52.222" v="755" actId="1035"/>
          <ac:graphicFrameMkLst>
            <pc:docMk/>
            <pc:sldMk cId="3063997514" sldId="261"/>
            <ac:graphicFrameMk id="18" creationId="{E5180791-212B-4EE7-A40E-C97FEA0ABC79}"/>
          </ac:graphicFrameMkLst>
        </pc:graphicFrameChg>
        <pc:graphicFrameChg chg="add mod">
          <ac:chgData name="Danny Young" userId="4ebbbf02e9710d60" providerId="LiveId" clId="{3E2D6841-BCBB-4E00-BACF-A85F875E5406}" dt="2018-11-25T23:31:54.926" v="757" actId="1035"/>
          <ac:graphicFrameMkLst>
            <pc:docMk/>
            <pc:sldMk cId="3063997514" sldId="261"/>
            <ac:graphicFrameMk id="19" creationId="{85B4CC1C-60CF-45BD-8432-DCB180DCCB8C}"/>
          </ac:graphicFrameMkLst>
        </pc:graphicFrameChg>
        <pc:graphicFrameChg chg="add mod">
          <ac:chgData name="Danny Young" userId="4ebbbf02e9710d60" providerId="LiveId" clId="{3E2D6841-BCBB-4E00-BACF-A85F875E5406}" dt="2018-11-25T23:32:00.926" v="760" actId="1035"/>
          <ac:graphicFrameMkLst>
            <pc:docMk/>
            <pc:sldMk cId="3063997514" sldId="261"/>
            <ac:graphicFrameMk id="20" creationId="{C08BAA94-A027-413E-8104-D5DE39B7563A}"/>
          </ac:graphicFrameMkLst>
        </pc:graphicFrameChg>
        <pc:graphicFrameChg chg="add mod">
          <ac:chgData name="Danny Young" userId="4ebbbf02e9710d60" providerId="LiveId" clId="{3E2D6841-BCBB-4E00-BACF-A85F875E5406}" dt="2018-11-25T23:32:05.725" v="763" actId="1035"/>
          <ac:graphicFrameMkLst>
            <pc:docMk/>
            <pc:sldMk cId="3063997514" sldId="261"/>
            <ac:graphicFrameMk id="21" creationId="{C5482D23-65A8-4638-B383-258DD69446B6}"/>
          </ac:graphicFrameMkLst>
        </pc:graphicFrameChg>
        <pc:graphicFrameChg chg="add mod">
          <ac:chgData name="Danny Young" userId="4ebbbf02e9710d60" providerId="LiveId" clId="{3E2D6841-BCBB-4E00-BACF-A85F875E5406}" dt="2018-11-25T23:32:13.288" v="766" actId="1035"/>
          <ac:graphicFrameMkLst>
            <pc:docMk/>
            <pc:sldMk cId="3063997514" sldId="261"/>
            <ac:graphicFrameMk id="22" creationId="{FB897E82-E4CD-43F0-9048-2ECE38C6E153}"/>
          </ac:graphicFrameMkLst>
        </pc:graphicFrameChg>
        <pc:graphicFrameChg chg="add mod">
          <ac:chgData name="Danny Young" userId="4ebbbf02e9710d60" providerId="LiveId" clId="{3E2D6841-BCBB-4E00-BACF-A85F875E5406}" dt="2018-11-25T23:32:23.460" v="769"/>
          <ac:graphicFrameMkLst>
            <pc:docMk/>
            <pc:sldMk cId="3063997514" sldId="261"/>
            <ac:graphicFrameMk id="23" creationId="{75641C86-40C7-4C72-B9B6-3A465AEA0774}"/>
          </ac:graphicFrameMkLst>
        </pc:graphicFrameChg>
        <pc:graphicFrameChg chg="add mod">
          <ac:chgData name="Danny Young" userId="4ebbbf02e9710d60" providerId="LiveId" clId="{3E2D6841-BCBB-4E00-BACF-A85F875E5406}" dt="2018-11-25T23:32:37.504" v="782" actId="1035"/>
          <ac:graphicFrameMkLst>
            <pc:docMk/>
            <pc:sldMk cId="3063997514" sldId="261"/>
            <ac:graphicFrameMk id="24" creationId="{CD02B4D8-8161-47F6-862C-B61A3657977E}"/>
          </ac:graphicFrameMkLst>
        </pc:graphicFrameChg>
        <pc:graphicFrameChg chg="add mod">
          <ac:chgData name="Danny Young" userId="4ebbbf02e9710d60" providerId="LiveId" clId="{3E2D6841-BCBB-4E00-BACF-A85F875E5406}" dt="2018-11-25T23:33:23.677" v="791" actId="1076"/>
          <ac:graphicFrameMkLst>
            <pc:docMk/>
            <pc:sldMk cId="3063997514" sldId="261"/>
            <ac:graphicFrameMk id="25" creationId="{FF8F080B-3304-419A-9CE3-AA203E800906}"/>
          </ac:graphicFrameMkLst>
        </pc:graphicFrameChg>
        <pc:graphicFrameChg chg="add del mod">
          <ac:chgData name="Danny Young" userId="4ebbbf02e9710d60" providerId="LiveId" clId="{3E2D6841-BCBB-4E00-BACF-A85F875E5406}" dt="2018-11-25T23:33:42.646" v="795" actId="478"/>
          <ac:graphicFrameMkLst>
            <pc:docMk/>
            <pc:sldMk cId="3063997514" sldId="261"/>
            <ac:graphicFrameMk id="26" creationId="{884A87F5-CE49-4F2B-A9F9-68742DE5F9ED}"/>
          </ac:graphicFrameMkLst>
        </pc:graphicFrameChg>
        <pc:graphicFrameChg chg="add del mod">
          <ac:chgData name="Danny Young" userId="4ebbbf02e9710d60" providerId="LiveId" clId="{3E2D6841-BCBB-4E00-BACF-A85F875E5406}" dt="2018-11-25T23:33:42.646" v="795" actId="478"/>
          <ac:graphicFrameMkLst>
            <pc:docMk/>
            <pc:sldMk cId="3063997514" sldId="261"/>
            <ac:graphicFrameMk id="27" creationId="{9DC15E95-261B-4BA3-BAC1-3CAB0DAB593E}"/>
          </ac:graphicFrameMkLst>
        </pc:graphicFrameChg>
        <pc:graphicFrameChg chg="add del mod">
          <ac:chgData name="Danny Young" userId="4ebbbf02e9710d60" providerId="LiveId" clId="{3E2D6841-BCBB-4E00-BACF-A85F875E5406}" dt="2018-11-25T23:33:42.646" v="795" actId="478"/>
          <ac:graphicFrameMkLst>
            <pc:docMk/>
            <pc:sldMk cId="3063997514" sldId="261"/>
            <ac:graphicFrameMk id="28" creationId="{500C6553-A30B-4E56-8BC0-5F7AD3D03037}"/>
          </ac:graphicFrameMkLst>
        </pc:graphicFrameChg>
        <pc:graphicFrameChg chg="add del mod">
          <ac:chgData name="Danny Young" userId="4ebbbf02e9710d60" providerId="LiveId" clId="{3E2D6841-BCBB-4E00-BACF-A85F875E5406}" dt="2018-11-25T23:33:42.646" v="795" actId="478"/>
          <ac:graphicFrameMkLst>
            <pc:docMk/>
            <pc:sldMk cId="3063997514" sldId="261"/>
            <ac:graphicFrameMk id="29" creationId="{5A73A1BB-93E8-4684-B5E5-BB33D01E09B5}"/>
          </ac:graphicFrameMkLst>
        </pc:graphicFrameChg>
        <pc:graphicFrameChg chg="add mod">
          <ac:chgData name="Danny Young" userId="4ebbbf02e9710d60" providerId="LiveId" clId="{3E2D6841-BCBB-4E00-BACF-A85F875E5406}" dt="2018-11-25T23:34:03.162" v="799"/>
          <ac:graphicFrameMkLst>
            <pc:docMk/>
            <pc:sldMk cId="3063997514" sldId="261"/>
            <ac:graphicFrameMk id="30" creationId="{9651DD9E-EBFB-41FB-8F79-AC2F6C611629}"/>
          </ac:graphicFrameMkLst>
        </pc:graphicFrameChg>
        <pc:graphicFrameChg chg="add mod">
          <ac:chgData name="Danny Young" userId="4ebbbf02e9710d60" providerId="LiveId" clId="{3E2D6841-BCBB-4E00-BACF-A85F875E5406}" dt="2018-11-25T23:33:56.798" v="797" actId="1076"/>
          <ac:graphicFrameMkLst>
            <pc:docMk/>
            <pc:sldMk cId="3063997514" sldId="261"/>
            <ac:graphicFrameMk id="31" creationId="{B0C702F9-07FC-4796-AA75-042F11218589}"/>
          </ac:graphicFrameMkLst>
        </pc:graphicFrameChg>
        <pc:graphicFrameChg chg="add mod">
          <ac:chgData name="Danny Young" userId="4ebbbf02e9710d60" providerId="LiveId" clId="{3E2D6841-BCBB-4E00-BACF-A85F875E5406}" dt="2018-11-25T23:34:08.834" v="801"/>
          <ac:graphicFrameMkLst>
            <pc:docMk/>
            <pc:sldMk cId="3063997514" sldId="261"/>
            <ac:graphicFrameMk id="32" creationId="{3CA52558-DF9A-483D-97C4-B35039C62BA2}"/>
          </ac:graphicFrameMkLst>
        </pc:graphicFrameChg>
        <pc:graphicFrameChg chg="add mod">
          <ac:chgData name="Danny Young" userId="4ebbbf02e9710d60" providerId="LiveId" clId="{3E2D6841-BCBB-4E00-BACF-A85F875E5406}" dt="2018-11-25T23:34:15.272" v="804"/>
          <ac:graphicFrameMkLst>
            <pc:docMk/>
            <pc:sldMk cId="3063997514" sldId="261"/>
            <ac:graphicFrameMk id="33" creationId="{0B34D46F-C446-48B7-8757-2C2079A026C6}"/>
          </ac:graphicFrameMkLst>
        </pc:graphicFrameChg>
        <pc:graphicFrameChg chg="add mod">
          <ac:chgData name="Danny Young" userId="4ebbbf02e9710d60" providerId="LiveId" clId="{3E2D6841-BCBB-4E00-BACF-A85F875E5406}" dt="2018-11-25T23:33:56.798" v="797" actId="1076"/>
          <ac:graphicFrameMkLst>
            <pc:docMk/>
            <pc:sldMk cId="3063997514" sldId="261"/>
            <ac:graphicFrameMk id="34" creationId="{257D8794-8EAF-429D-A1DA-9080A55C75A9}"/>
          </ac:graphicFrameMkLst>
        </pc:graphicFrameChg>
      </pc:sldChg>
      <pc:sldChg chg="addSp delSp modSp add delAnim modAnim">
        <pc:chgData name="Danny Young" userId="4ebbbf02e9710d60" providerId="LiveId" clId="{3E2D6841-BCBB-4E00-BACF-A85F875E5406}" dt="2018-11-25T23:52:31.423" v="1719"/>
        <pc:sldMkLst>
          <pc:docMk/>
          <pc:sldMk cId="1866727643" sldId="262"/>
        </pc:sldMkLst>
        <pc:spChg chg="del">
          <ac:chgData name="Danny Young" userId="4ebbbf02e9710d60" providerId="LiveId" clId="{3E2D6841-BCBB-4E00-BACF-A85F875E5406}" dt="2018-11-25T23:39:30.023" v="1211" actId="478"/>
          <ac:spMkLst>
            <pc:docMk/>
            <pc:sldMk cId="1866727643" sldId="262"/>
            <ac:spMk id="2" creationId="{71071AF7-1C2C-4830-B844-BA49E3830477}"/>
          </ac:spMkLst>
        </pc:spChg>
        <pc:spChg chg="mod">
          <ac:chgData name="Danny Young" userId="4ebbbf02e9710d60" providerId="LiveId" clId="{3E2D6841-BCBB-4E00-BACF-A85F875E5406}" dt="2018-11-25T23:51:49.070" v="1713" actId="27636"/>
          <ac:spMkLst>
            <pc:docMk/>
            <pc:sldMk cId="1866727643" sldId="262"/>
            <ac:spMk id="3" creationId="{A7025474-BA9C-440F-B51D-4944D242A66F}"/>
          </ac:spMkLst>
        </pc:spChg>
        <pc:spChg chg="add mod">
          <ac:chgData name="Danny Young" userId="4ebbbf02e9710d60" providerId="LiveId" clId="{3E2D6841-BCBB-4E00-BACF-A85F875E5406}" dt="2018-11-25T23:50:03.751" v="1601" actId="1036"/>
          <ac:spMkLst>
            <pc:docMk/>
            <pc:sldMk cId="1866727643" sldId="262"/>
            <ac:spMk id="4" creationId="{8C38424F-67C2-41A8-B0A8-5CEC4A20E96F}"/>
          </ac:spMkLst>
        </pc:spChg>
        <pc:spChg chg="add mod">
          <ac:chgData name="Danny Young" userId="4ebbbf02e9710d60" providerId="LiveId" clId="{3E2D6841-BCBB-4E00-BACF-A85F875E5406}" dt="2018-11-25T23:50:03.751" v="1601" actId="1036"/>
          <ac:spMkLst>
            <pc:docMk/>
            <pc:sldMk cId="1866727643" sldId="262"/>
            <ac:spMk id="9" creationId="{1A0AB099-B156-41A3-A7D3-01D23E075390}"/>
          </ac:spMkLst>
        </pc:spChg>
        <pc:spChg chg="add mod">
          <ac:chgData name="Danny Young" userId="4ebbbf02e9710d60" providerId="LiveId" clId="{3E2D6841-BCBB-4E00-BACF-A85F875E5406}" dt="2018-11-25T23:50:03.751" v="1601" actId="1036"/>
          <ac:spMkLst>
            <pc:docMk/>
            <pc:sldMk cId="1866727643" sldId="262"/>
            <ac:spMk id="14" creationId="{B16BDD47-6EF7-4382-9788-DBEF5794DB3C}"/>
          </ac:spMkLst>
        </pc:spChg>
        <pc:graphicFrameChg chg="add mod">
          <ac:chgData name="Danny Young" userId="4ebbbf02e9710d60" providerId="LiveId" clId="{3E2D6841-BCBB-4E00-BACF-A85F875E5406}" dt="2018-11-25T23:50:03.751" v="1601" actId="1036"/>
          <ac:graphicFrameMkLst>
            <pc:docMk/>
            <pc:sldMk cId="1866727643" sldId="262"/>
            <ac:graphicFrameMk id="5" creationId="{9C5C6AEB-B91E-4310-B080-7FE55C26E9DA}"/>
          </ac:graphicFrameMkLst>
        </pc:graphicFrameChg>
        <pc:graphicFrameChg chg="add mod">
          <ac:chgData name="Danny Young" userId="4ebbbf02e9710d60" providerId="LiveId" clId="{3E2D6841-BCBB-4E00-BACF-A85F875E5406}" dt="2018-11-25T23:50:03.751" v="1601" actId="1036"/>
          <ac:graphicFrameMkLst>
            <pc:docMk/>
            <pc:sldMk cId="1866727643" sldId="262"/>
            <ac:graphicFrameMk id="6" creationId="{5978010E-B570-459B-B344-3DBF07D07146}"/>
          </ac:graphicFrameMkLst>
        </pc:graphicFrameChg>
        <pc:graphicFrameChg chg="add mod">
          <ac:chgData name="Danny Young" userId="4ebbbf02e9710d60" providerId="LiveId" clId="{3E2D6841-BCBB-4E00-BACF-A85F875E5406}" dt="2018-11-25T23:50:03.751" v="1601" actId="1036"/>
          <ac:graphicFrameMkLst>
            <pc:docMk/>
            <pc:sldMk cId="1866727643" sldId="262"/>
            <ac:graphicFrameMk id="7" creationId="{57628283-B68F-41BF-A80D-49A12D685C84}"/>
          </ac:graphicFrameMkLst>
        </pc:graphicFrameChg>
        <pc:graphicFrameChg chg="add mod">
          <ac:chgData name="Danny Young" userId="4ebbbf02e9710d60" providerId="LiveId" clId="{3E2D6841-BCBB-4E00-BACF-A85F875E5406}" dt="2018-11-25T23:50:03.751" v="1601" actId="1036"/>
          <ac:graphicFrameMkLst>
            <pc:docMk/>
            <pc:sldMk cId="1866727643" sldId="262"/>
            <ac:graphicFrameMk id="8" creationId="{188427E1-5BC0-48B2-8117-C196426136B4}"/>
          </ac:graphicFrameMkLst>
        </pc:graphicFrameChg>
        <pc:graphicFrameChg chg="add del mod">
          <ac:chgData name="Danny Young" userId="4ebbbf02e9710d60" providerId="LiveId" clId="{3E2D6841-BCBB-4E00-BACF-A85F875E5406}" dt="2018-11-25T23:45:43.940" v="1413" actId="478"/>
          <ac:graphicFrameMkLst>
            <pc:docMk/>
            <pc:sldMk cId="1866727643" sldId="262"/>
            <ac:graphicFrameMk id="10" creationId="{EB803BF4-3EC2-4915-9766-741802431B5B}"/>
          </ac:graphicFrameMkLst>
        </pc:graphicFrameChg>
        <pc:graphicFrameChg chg="add mod">
          <ac:chgData name="Danny Young" userId="4ebbbf02e9710d60" providerId="LiveId" clId="{3E2D6841-BCBB-4E00-BACF-A85F875E5406}" dt="2018-11-25T23:50:03.751" v="1601" actId="1036"/>
          <ac:graphicFrameMkLst>
            <pc:docMk/>
            <pc:sldMk cId="1866727643" sldId="262"/>
            <ac:graphicFrameMk id="11" creationId="{D28439CF-5FDA-495D-98D9-D63B461C4804}"/>
          </ac:graphicFrameMkLst>
        </pc:graphicFrameChg>
        <pc:graphicFrameChg chg="add mod">
          <ac:chgData name="Danny Young" userId="4ebbbf02e9710d60" providerId="LiveId" clId="{3E2D6841-BCBB-4E00-BACF-A85F875E5406}" dt="2018-11-25T23:50:03.751" v="1601" actId="1036"/>
          <ac:graphicFrameMkLst>
            <pc:docMk/>
            <pc:sldMk cId="1866727643" sldId="262"/>
            <ac:graphicFrameMk id="12" creationId="{3E605C93-FB7E-4BBF-A679-AE3628197F7B}"/>
          </ac:graphicFrameMkLst>
        </pc:graphicFrameChg>
        <pc:graphicFrameChg chg="add mod">
          <ac:chgData name="Danny Young" userId="4ebbbf02e9710d60" providerId="LiveId" clId="{3E2D6841-BCBB-4E00-BACF-A85F875E5406}" dt="2018-11-25T23:50:03.751" v="1601" actId="1036"/>
          <ac:graphicFrameMkLst>
            <pc:docMk/>
            <pc:sldMk cId="1866727643" sldId="262"/>
            <ac:graphicFrameMk id="13" creationId="{F30409DC-3418-4689-9FD5-1792E54F086F}"/>
          </ac:graphicFrameMkLst>
        </pc:graphicFrameChg>
      </pc:sldChg>
      <pc:sldChg chg="addSp delSp modSp add modAnim">
        <pc:chgData name="Danny Young" userId="4ebbbf02e9710d60" providerId="LiveId" clId="{3E2D6841-BCBB-4E00-BACF-A85F875E5406}" dt="2018-11-26T00:14:46.120" v="2201" actId="20577"/>
        <pc:sldMkLst>
          <pc:docMk/>
          <pc:sldMk cId="993930123" sldId="263"/>
        </pc:sldMkLst>
        <pc:spChg chg="mod">
          <ac:chgData name="Danny Young" userId="4ebbbf02e9710d60" providerId="LiveId" clId="{3E2D6841-BCBB-4E00-BACF-A85F875E5406}" dt="2018-11-26T00:04:41.574" v="1844" actId="20577"/>
          <ac:spMkLst>
            <pc:docMk/>
            <pc:sldMk cId="993930123" sldId="263"/>
            <ac:spMk id="2" creationId="{C177C6F1-9B59-4A28-802D-A2542B0975B1}"/>
          </ac:spMkLst>
        </pc:spChg>
        <pc:spChg chg="del mod">
          <ac:chgData name="Danny Young" userId="4ebbbf02e9710d60" providerId="LiveId" clId="{3E2D6841-BCBB-4E00-BACF-A85F875E5406}" dt="2018-11-26T00:04:05.213" v="1798" actId="478"/>
          <ac:spMkLst>
            <pc:docMk/>
            <pc:sldMk cId="993930123" sldId="263"/>
            <ac:spMk id="3" creationId="{9FC2102A-8FAD-47D1-9B33-274A909506A1}"/>
          </ac:spMkLst>
        </pc:spChg>
        <pc:spChg chg="add mod">
          <ac:chgData name="Danny Young" userId="4ebbbf02e9710d60" providerId="LiveId" clId="{3E2D6841-BCBB-4E00-BACF-A85F875E5406}" dt="2018-11-26T00:10:36.406" v="2006" actId="20577"/>
          <ac:spMkLst>
            <pc:docMk/>
            <pc:sldMk cId="993930123" sldId="263"/>
            <ac:spMk id="13" creationId="{D339B95A-8F70-407E-AB89-AFDA89A24091}"/>
          </ac:spMkLst>
        </pc:spChg>
        <pc:spChg chg="add mod">
          <ac:chgData name="Danny Young" userId="4ebbbf02e9710d60" providerId="LiveId" clId="{3E2D6841-BCBB-4E00-BACF-A85F875E5406}" dt="2018-11-26T00:10:58.576" v="2051" actId="1076"/>
          <ac:spMkLst>
            <pc:docMk/>
            <pc:sldMk cId="993930123" sldId="263"/>
            <ac:spMk id="17" creationId="{EEEEB1E6-BE74-40F9-852B-2602D6BB17D8}"/>
          </ac:spMkLst>
        </pc:spChg>
        <pc:spChg chg="add mod">
          <ac:chgData name="Danny Young" userId="4ebbbf02e9710d60" providerId="LiveId" clId="{3E2D6841-BCBB-4E00-BACF-A85F875E5406}" dt="2018-11-26T00:12:16.121" v="2067" actId="20577"/>
          <ac:spMkLst>
            <pc:docMk/>
            <pc:sldMk cId="993930123" sldId="263"/>
            <ac:spMk id="23" creationId="{3C3E5FA3-FD4B-4154-8775-9AE3F27B5943}"/>
          </ac:spMkLst>
        </pc:spChg>
        <pc:spChg chg="add mod">
          <ac:chgData name="Danny Young" userId="4ebbbf02e9710d60" providerId="LiveId" clId="{3E2D6841-BCBB-4E00-BACF-A85F875E5406}" dt="2018-11-26T00:14:00.147" v="2127" actId="1076"/>
          <ac:spMkLst>
            <pc:docMk/>
            <pc:sldMk cId="993930123" sldId="263"/>
            <ac:spMk id="25" creationId="{6CE2B146-4FE1-4C82-A5ED-2B85DCB7F881}"/>
          </ac:spMkLst>
        </pc:spChg>
        <pc:spChg chg="add mod">
          <ac:chgData name="Danny Young" userId="4ebbbf02e9710d60" providerId="LiveId" clId="{3E2D6841-BCBB-4E00-BACF-A85F875E5406}" dt="2018-11-26T00:14:34.385" v="2175" actId="20577"/>
          <ac:spMkLst>
            <pc:docMk/>
            <pc:sldMk cId="993930123" sldId="263"/>
            <ac:spMk id="26" creationId="{53290BDF-81E6-4085-B60B-8FCC7683E62E}"/>
          </ac:spMkLst>
        </pc:spChg>
        <pc:spChg chg="add mod">
          <ac:chgData name="Danny Young" userId="4ebbbf02e9710d60" providerId="LiveId" clId="{3E2D6841-BCBB-4E00-BACF-A85F875E5406}" dt="2018-11-26T00:14:46.120" v="2201" actId="20577"/>
          <ac:spMkLst>
            <pc:docMk/>
            <pc:sldMk cId="993930123" sldId="263"/>
            <ac:spMk id="27" creationId="{5B131672-8428-4EE7-B0DC-3353EA431841}"/>
          </ac:spMkLst>
        </pc:spChg>
        <pc:graphicFrameChg chg="add mod">
          <ac:chgData name="Danny Young" userId="4ebbbf02e9710d60" providerId="LiveId" clId="{3E2D6841-BCBB-4E00-BACF-A85F875E5406}" dt="2018-11-26T00:04:49.996" v="1846" actId="1076"/>
          <ac:graphicFrameMkLst>
            <pc:docMk/>
            <pc:sldMk cId="993930123" sldId="263"/>
            <ac:graphicFrameMk id="4" creationId="{CF6B518A-68C1-477B-A223-A91EC740A8D7}"/>
          </ac:graphicFrameMkLst>
        </pc:graphicFrameChg>
        <pc:graphicFrameChg chg="add mod">
          <ac:chgData name="Danny Young" userId="4ebbbf02e9710d60" providerId="LiveId" clId="{3E2D6841-BCBB-4E00-BACF-A85F875E5406}" dt="2018-11-26T00:05:23.775" v="1855"/>
          <ac:graphicFrameMkLst>
            <pc:docMk/>
            <pc:sldMk cId="993930123" sldId="263"/>
            <ac:graphicFrameMk id="5" creationId="{88424FF0-EE69-4C58-97C9-8EF7B44884E7}"/>
          </ac:graphicFrameMkLst>
        </pc:graphicFrameChg>
        <pc:graphicFrameChg chg="add mod">
          <ac:chgData name="Danny Young" userId="4ebbbf02e9710d60" providerId="LiveId" clId="{3E2D6841-BCBB-4E00-BACF-A85F875E5406}" dt="2018-11-26T00:11:41.357" v="2055" actId="1037"/>
          <ac:graphicFrameMkLst>
            <pc:docMk/>
            <pc:sldMk cId="993930123" sldId="263"/>
            <ac:graphicFrameMk id="6" creationId="{69A32DE0-E5F3-4D2A-9E08-7AF917A9EA50}"/>
          </ac:graphicFrameMkLst>
        </pc:graphicFrameChg>
        <pc:graphicFrameChg chg="add mod">
          <ac:chgData name="Danny Young" userId="4ebbbf02e9710d60" providerId="LiveId" clId="{3E2D6841-BCBB-4E00-BACF-A85F875E5406}" dt="2018-11-26T00:06:25.205" v="1871" actId="1038"/>
          <ac:graphicFrameMkLst>
            <pc:docMk/>
            <pc:sldMk cId="993930123" sldId="263"/>
            <ac:graphicFrameMk id="7" creationId="{847A5B76-A146-40A3-90D9-4F705BCF13EF}"/>
          </ac:graphicFrameMkLst>
        </pc:graphicFrameChg>
        <pc:graphicFrameChg chg="add mod">
          <ac:chgData name="Danny Young" userId="4ebbbf02e9710d60" providerId="LiveId" clId="{3E2D6841-BCBB-4E00-BACF-A85F875E5406}" dt="2018-11-26T00:06:57.492" v="1875" actId="1076"/>
          <ac:graphicFrameMkLst>
            <pc:docMk/>
            <pc:sldMk cId="993930123" sldId="263"/>
            <ac:graphicFrameMk id="8" creationId="{39CF4D4B-87A1-4D99-8FD3-A382255772E8}"/>
          </ac:graphicFrameMkLst>
        </pc:graphicFrameChg>
        <pc:graphicFrameChg chg="add mod">
          <ac:chgData name="Danny Young" userId="4ebbbf02e9710d60" providerId="LiveId" clId="{3E2D6841-BCBB-4E00-BACF-A85F875E5406}" dt="2018-11-26T00:07:11.054" v="1883" actId="1036"/>
          <ac:graphicFrameMkLst>
            <pc:docMk/>
            <pc:sldMk cId="993930123" sldId="263"/>
            <ac:graphicFrameMk id="9" creationId="{940B3F6C-7265-4747-A3A9-7AF715EC7A6C}"/>
          </ac:graphicFrameMkLst>
        </pc:graphicFrameChg>
        <pc:graphicFrameChg chg="add mod">
          <ac:chgData name="Danny Young" userId="4ebbbf02e9710d60" providerId="LiveId" clId="{3E2D6841-BCBB-4E00-BACF-A85F875E5406}" dt="2018-11-26T00:07:22.047" v="1887" actId="1076"/>
          <ac:graphicFrameMkLst>
            <pc:docMk/>
            <pc:sldMk cId="993930123" sldId="263"/>
            <ac:graphicFrameMk id="10" creationId="{AEA7233F-C12F-4A4F-B50F-34FEEE571C39}"/>
          </ac:graphicFrameMkLst>
        </pc:graphicFrameChg>
        <pc:graphicFrameChg chg="add mod">
          <ac:chgData name="Danny Young" userId="4ebbbf02e9710d60" providerId="LiveId" clId="{3E2D6841-BCBB-4E00-BACF-A85F875E5406}" dt="2018-11-26T00:07:34.937" v="1891" actId="1076"/>
          <ac:graphicFrameMkLst>
            <pc:docMk/>
            <pc:sldMk cId="993930123" sldId="263"/>
            <ac:graphicFrameMk id="11" creationId="{C2B17E1B-996B-447F-A9D8-99E1CC6A7578}"/>
          </ac:graphicFrameMkLst>
        </pc:graphicFrameChg>
        <pc:graphicFrameChg chg="add mod">
          <ac:chgData name="Danny Young" userId="4ebbbf02e9710d60" providerId="LiveId" clId="{3E2D6841-BCBB-4E00-BACF-A85F875E5406}" dt="2018-11-26T00:07:45.793" v="1896" actId="1076"/>
          <ac:graphicFrameMkLst>
            <pc:docMk/>
            <pc:sldMk cId="993930123" sldId="263"/>
            <ac:graphicFrameMk id="12" creationId="{3FC082BD-2360-44F6-AD95-B93FA85F58E1}"/>
          </ac:graphicFrameMkLst>
        </pc:graphicFrameChg>
        <pc:graphicFrameChg chg="add mod">
          <ac:chgData name="Danny Young" userId="4ebbbf02e9710d60" providerId="LiveId" clId="{3E2D6841-BCBB-4E00-BACF-A85F875E5406}" dt="2018-11-26T00:09:33.143" v="1990" actId="571"/>
          <ac:graphicFrameMkLst>
            <pc:docMk/>
            <pc:sldMk cId="993930123" sldId="263"/>
            <ac:graphicFrameMk id="14" creationId="{CD0D934B-E70B-47A5-8056-5C7C19B347F3}"/>
          </ac:graphicFrameMkLst>
        </pc:graphicFrameChg>
        <pc:graphicFrameChg chg="add mod">
          <ac:chgData name="Danny Young" userId="4ebbbf02e9710d60" providerId="LiveId" clId="{3E2D6841-BCBB-4E00-BACF-A85F875E5406}" dt="2018-11-26T00:09:53.341" v="1997" actId="1076"/>
          <ac:graphicFrameMkLst>
            <pc:docMk/>
            <pc:sldMk cId="993930123" sldId="263"/>
            <ac:graphicFrameMk id="15" creationId="{493F2CD1-B63F-4D45-A87C-17BF3CA7716E}"/>
          </ac:graphicFrameMkLst>
        </pc:graphicFrameChg>
        <pc:graphicFrameChg chg="add mod">
          <ac:chgData name="Danny Young" userId="4ebbbf02e9710d60" providerId="LiveId" clId="{3E2D6841-BCBB-4E00-BACF-A85F875E5406}" dt="2018-11-26T00:10:26.147" v="2004" actId="1076"/>
          <ac:graphicFrameMkLst>
            <pc:docMk/>
            <pc:sldMk cId="993930123" sldId="263"/>
            <ac:graphicFrameMk id="16" creationId="{8E4F1089-560A-45FA-A618-378CAE107EEE}"/>
          </ac:graphicFrameMkLst>
        </pc:graphicFrameChg>
        <pc:graphicFrameChg chg="add mod">
          <ac:chgData name="Danny Young" userId="4ebbbf02e9710d60" providerId="LiveId" clId="{3E2D6841-BCBB-4E00-BACF-A85F875E5406}" dt="2018-11-26T00:11:53.043" v="2057" actId="1076"/>
          <ac:graphicFrameMkLst>
            <pc:docMk/>
            <pc:sldMk cId="993930123" sldId="263"/>
            <ac:graphicFrameMk id="18" creationId="{E0AF20E8-1DB4-475A-8964-C04B1D8F8088}"/>
          </ac:graphicFrameMkLst>
        </pc:graphicFrameChg>
        <pc:graphicFrameChg chg="add mod">
          <ac:chgData name="Danny Young" userId="4ebbbf02e9710d60" providerId="LiveId" clId="{3E2D6841-BCBB-4E00-BACF-A85F875E5406}" dt="2018-11-26T00:11:57.121" v="2059"/>
          <ac:graphicFrameMkLst>
            <pc:docMk/>
            <pc:sldMk cId="993930123" sldId="263"/>
            <ac:graphicFrameMk id="19" creationId="{F2B6CF4F-65DE-48B8-8D52-149A8D3B7887}"/>
          </ac:graphicFrameMkLst>
        </pc:graphicFrameChg>
        <pc:graphicFrameChg chg="add mod">
          <ac:chgData name="Danny Young" userId="4ebbbf02e9710d60" providerId="LiveId" clId="{3E2D6841-BCBB-4E00-BACF-A85F875E5406}" dt="2018-11-26T00:12:02.980" v="2061"/>
          <ac:graphicFrameMkLst>
            <pc:docMk/>
            <pc:sldMk cId="993930123" sldId="263"/>
            <ac:graphicFrameMk id="20" creationId="{9E880C4E-4A37-4550-8F82-9297585B0923}"/>
          </ac:graphicFrameMkLst>
        </pc:graphicFrameChg>
        <pc:graphicFrameChg chg="add mod">
          <ac:chgData name="Danny Young" userId="4ebbbf02e9710d60" providerId="LiveId" clId="{3E2D6841-BCBB-4E00-BACF-A85F875E5406}" dt="2018-11-26T00:12:06.840" v="2063"/>
          <ac:graphicFrameMkLst>
            <pc:docMk/>
            <pc:sldMk cId="993930123" sldId="263"/>
            <ac:graphicFrameMk id="21" creationId="{EEEAEF2E-8E76-4FD8-BC3F-C62E7C0B950C}"/>
          </ac:graphicFrameMkLst>
        </pc:graphicFrameChg>
        <pc:graphicFrameChg chg="add mod">
          <ac:chgData name="Danny Young" userId="4ebbbf02e9710d60" providerId="LiveId" clId="{3E2D6841-BCBB-4E00-BACF-A85F875E5406}" dt="2018-11-26T00:11:53.043" v="2057" actId="1076"/>
          <ac:graphicFrameMkLst>
            <pc:docMk/>
            <pc:sldMk cId="993930123" sldId="263"/>
            <ac:graphicFrameMk id="22" creationId="{270A693B-284B-4119-872D-FF9520B5B758}"/>
          </ac:graphicFrameMkLst>
        </pc:graphicFrameChg>
        <pc:graphicFrameChg chg="add mod">
          <ac:chgData name="Danny Young" userId="4ebbbf02e9710d60" providerId="LiveId" clId="{3E2D6841-BCBB-4E00-BACF-A85F875E5406}" dt="2018-11-26T00:11:53.043" v="2057" actId="1076"/>
          <ac:graphicFrameMkLst>
            <pc:docMk/>
            <pc:sldMk cId="993930123" sldId="263"/>
            <ac:graphicFrameMk id="24" creationId="{8D47127A-541A-47C7-9773-EB324E23F172}"/>
          </ac:graphicFrameMkLst>
        </pc:graphicFrameChg>
      </pc:sldChg>
      <pc:sldChg chg="add del">
        <pc:chgData name="Danny Young" userId="4ebbbf02e9710d60" providerId="LiveId" clId="{3E2D6841-BCBB-4E00-BACF-A85F875E5406}" dt="2018-11-26T00:26:13.511" v="2228" actId="2696"/>
        <pc:sldMkLst>
          <pc:docMk/>
          <pc:sldMk cId="2186005396" sldId="264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18" Type="http://schemas.openxmlformats.org/officeDocument/2006/relationships/image" Target="../media/image39.wmf"/><Relationship Id="rId3" Type="http://schemas.openxmlformats.org/officeDocument/2006/relationships/image" Target="../media/image24.wmf"/><Relationship Id="rId21" Type="http://schemas.openxmlformats.org/officeDocument/2006/relationships/image" Target="../media/image41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" Type="http://schemas.openxmlformats.org/officeDocument/2006/relationships/image" Target="../media/image23.wmf"/><Relationship Id="rId16" Type="http://schemas.openxmlformats.org/officeDocument/2006/relationships/image" Target="../media/image37.wmf"/><Relationship Id="rId20" Type="http://schemas.openxmlformats.org/officeDocument/2006/relationships/image" Target="../media/image40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19" Type="http://schemas.openxmlformats.org/officeDocument/2006/relationships/image" Target="../media/image18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Relationship Id="rId22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oleObject" Target="../embeddings/oleObject13.bin"/><Relationship Id="rId39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7.bin"/><Relationship Id="rId42" Type="http://schemas.openxmlformats.org/officeDocument/2006/relationships/oleObject" Target="../embeddings/oleObject2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4.wmf"/><Relationship Id="rId41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20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1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7.wmf"/><Relationship Id="rId43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5.bin"/><Relationship Id="rId39" Type="http://schemas.openxmlformats.org/officeDocument/2006/relationships/image" Target="../media/image38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2.bin"/><Relationship Id="rId34" Type="http://schemas.openxmlformats.org/officeDocument/2006/relationships/oleObject" Target="../embeddings/oleObject39.bin"/><Relationship Id="rId42" Type="http://schemas.openxmlformats.org/officeDocument/2006/relationships/image" Target="../media/image39.wmf"/><Relationship Id="rId47" Type="http://schemas.openxmlformats.org/officeDocument/2006/relationships/oleObject" Target="../embeddings/oleObject46.bin"/><Relationship Id="rId50" Type="http://schemas.openxmlformats.org/officeDocument/2006/relationships/image" Target="../media/image21.w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9.bin"/><Relationship Id="rId25" Type="http://schemas.openxmlformats.org/officeDocument/2006/relationships/image" Target="../media/image31.wmf"/><Relationship Id="rId33" Type="http://schemas.openxmlformats.org/officeDocument/2006/relationships/image" Target="../media/image35.wmf"/><Relationship Id="rId38" Type="http://schemas.openxmlformats.org/officeDocument/2006/relationships/oleObject" Target="../embeddings/oleObject41.bin"/><Relationship Id="rId46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29.wmf"/><Relationship Id="rId29" Type="http://schemas.openxmlformats.org/officeDocument/2006/relationships/image" Target="../media/image33.wmf"/><Relationship Id="rId41" Type="http://schemas.openxmlformats.org/officeDocument/2006/relationships/oleObject" Target="../embeddings/oleObject4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24" Type="http://schemas.openxmlformats.org/officeDocument/2006/relationships/oleObject" Target="../embeddings/oleObject34.bin"/><Relationship Id="rId32" Type="http://schemas.openxmlformats.org/officeDocument/2006/relationships/oleObject" Target="../embeddings/oleObject38.bin"/><Relationship Id="rId37" Type="http://schemas.openxmlformats.org/officeDocument/2006/relationships/image" Target="../media/image37.wmf"/><Relationship Id="rId40" Type="http://schemas.openxmlformats.org/officeDocument/2006/relationships/oleObject" Target="../embeddings/oleObject42.bin"/><Relationship Id="rId45" Type="http://schemas.openxmlformats.org/officeDocument/2006/relationships/oleObject" Target="../embeddings/oleObject45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3.bin"/><Relationship Id="rId28" Type="http://schemas.openxmlformats.org/officeDocument/2006/relationships/oleObject" Target="../embeddings/oleObject36.bin"/><Relationship Id="rId36" Type="http://schemas.openxmlformats.org/officeDocument/2006/relationships/oleObject" Target="../embeddings/oleObject40.bin"/><Relationship Id="rId49" Type="http://schemas.openxmlformats.org/officeDocument/2006/relationships/oleObject" Target="../embeddings/oleObject47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1.bin"/><Relationship Id="rId31" Type="http://schemas.openxmlformats.org/officeDocument/2006/relationships/image" Target="../media/image34.wmf"/><Relationship Id="rId44" Type="http://schemas.openxmlformats.org/officeDocument/2006/relationships/image" Target="../media/image18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wmf"/><Relationship Id="rId22" Type="http://schemas.openxmlformats.org/officeDocument/2006/relationships/image" Target="../media/image30.wmf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37.bin"/><Relationship Id="rId35" Type="http://schemas.openxmlformats.org/officeDocument/2006/relationships/image" Target="../media/image36.wmf"/><Relationship Id="rId43" Type="http://schemas.openxmlformats.org/officeDocument/2006/relationships/oleObject" Target="../embeddings/oleObject44.bin"/><Relationship Id="rId48" Type="http://schemas.openxmlformats.org/officeDocument/2006/relationships/image" Target="../media/image41.wmf"/><Relationship Id="rId8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56.wmf"/><Relationship Id="rId26" Type="http://schemas.openxmlformats.org/officeDocument/2006/relationships/oleObject" Target="../embeddings/oleObject67.bin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34" Type="http://schemas.openxmlformats.org/officeDocument/2006/relationships/oleObject" Target="../embeddings/oleObject72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62.bin"/><Relationship Id="rId25" Type="http://schemas.openxmlformats.org/officeDocument/2006/relationships/image" Target="../media/image59.wmf"/><Relationship Id="rId3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9.bin"/><Relationship Id="rId24" Type="http://schemas.openxmlformats.org/officeDocument/2006/relationships/oleObject" Target="../embeddings/oleObject66.bin"/><Relationship Id="rId32" Type="http://schemas.openxmlformats.org/officeDocument/2006/relationships/image" Target="../media/image62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image" Target="../media/image58.wmf"/><Relationship Id="rId28" Type="http://schemas.openxmlformats.org/officeDocument/2006/relationships/image" Target="../media/image60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70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4.wmf"/><Relationship Id="rId22" Type="http://schemas.openxmlformats.org/officeDocument/2006/relationships/oleObject" Target="../embeddings/oleObject65.bin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6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/>
          <a:lstStyle/>
          <a:p>
            <a:r>
              <a:rPr lang="en-CA"/>
              <a:t>Section 4.5 Factoring Sums and Difference of Power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11FB4F-2AED-469B-882C-8AFA1B59A1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 dirty="0"/>
              <a:t>Difference of Pow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81F21F-FEF2-46E1-BA12-5937CC2BC17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-34167" y="836712"/>
            <a:ext cx="8291264" cy="562074"/>
          </a:xfrm>
        </p:spPr>
        <p:txBody>
          <a:bodyPr/>
          <a:lstStyle/>
          <a:p>
            <a:r>
              <a:rPr lang="en-CA" dirty="0"/>
              <a:t>There is a pattern when factoring differences of power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FDC8C5C-444E-4B56-9E02-BFE31686A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214306"/>
              </p:ext>
            </p:extLst>
          </p:nvPr>
        </p:nvGraphicFramePr>
        <p:xfrm>
          <a:off x="565013" y="1377826"/>
          <a:ext cx="1354548" cy="460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FDC8C5C-444E-4B56-9E02-BFE31686A1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013" y="1377826"/>
                        <a:ext cx="1354548" cy="460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00B1280-693E-45E6-B9EF-26DA19D2C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756224"/>
              </p:ext>
            </p:extLst>
          </p:nvPr>
        </p:nvGraphicFramePr>
        <p:xfrm>
          <a:off x="1957197" y="1379215"/>
          <a:ext cx="2002301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901440" imgH="253800" progId="Equation.DSMT4">
                  <p:embed/>
                </p:oleObj>
              </mc:Choice>
              <mc:Fallback>
                <p:oleObj name="Equation" r:id="rId5" imgW="9014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00B1280-693E-45E6-B9EF-26DA19D2CB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7197" y="1379215"/>
                        <a:ext cx="2002301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5D5E5D3-5F10-4F79-BD70-384DACEC1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540129"/>
              </p:ext>
            </p:extLst>
          </p:nvPr>
        </p:nvGraphicFramePr>
        <p:xfrm>
          <a:off x="578962" y="2111921"/>
          <a:ext cx="13260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596880" imgH="203040" progId="Equation.DSMT4">
                  <p:embed/>
                </p:oleObj>
              </mc:Choice>
              <mc:Fallback>
                <p:oleObj name="Equation" r:id="rId7" imgW="5968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5D5E5D3-5F10-4F79-BD70-384DACEC13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8962" y="2111921"/>
                        <a:ext cx="132603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811E320-BF69-4F0B-956B-37A33651E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08641"/>
              </p:ext>
            </p:extLst>
          </p:nvPr>
        </p:nvGraphicFramePr>
        <p:xfrm>
          <a:off x="1971440" y="2042145"/>
          <a:ext cx="29606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333440" imgH="279360" progId="Equation.DSMT4">
                  <p:embed/>
                </p:oleObj>
              </mc:Choice>
              <mc:Fallback>
                <p:oleObj name="Equation" r:id="rId9" imgW="133344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811E320-BF69-4F0B-956B-37A33651EB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1440" y="2042145"/>
                        <a:ext cx="296060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AD80D52-EC10-4613-9EBF-153475766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150477"/>
              </p:ext>
            </p:extLst>
          </p:nvPr>
        </p:nvGraphicFramePr>
        <p:xfrm>
          <a:off x="574727" y="2878683"/>
          <a:ext cx="135408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AD80D52-EC10-4613-9EBF-1534757666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4727" y="2878683"/>
                        <a:ext cx="135408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92D6B61-F573-40B0-8354-E94E1CF3E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15782"/>
              </p:ext>
            </p:extLst>
          </p:nvPr>
        </p:nvGraphicFramePr>
        <p:xfrm>
          <a:off x="2898960" y="2790690"/>
          <a:ext cx="293411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1320480" imgH="279360" progId="Equation.DSMT4">
                  <p:embed/>
                </p:oleObj>
              </mc:Choice>
              <mc:Fallback>
                <p:oleObj name="Equation" r:id="rId13" imgW="132048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92D6B61-F573-40B0-8354-E94E1CF3EF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98960" y="2790690"/>
                        <a:ext cx="293411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E834AF1-1C96-40F5-9347-04B76AF38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660417"/>
              </p:ext>
            </p:extLst>
          </p:nvPr>
        </p:nvGraphicFramePr>
        <p:xfrm>
          <a:off x="636486" y="3682082"/>
          <a:ext cx="13260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596880" imgH="203040" progId="Equation.DSMT4">
                  <p:embed/>
                </p:oleObj>
              </mc:Choice>
              <mc:Fallback>
                <p:oleObj name="Equation" r:id="rId15" imgW="59688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E834AF1-1C96-40F5-9347-04B76AF381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6486" y="3682082"/>
                        <a:ext cx="132603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9255F14-B2DE-4842-B681-221FEEC05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871770"/>
              </p:ext>
            </p:extLst>
          </p:nvPr>
        </p:nvGraphicFramePr>
        <p:xfrm>
          <a:off x="1971440" y="2821772"/>
          <a:ext cx="1014394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7" imgW="457200" imgH="253800" progId="Equation.DSMT4">
                  <p:embed/>
                </p:oleObj>
              </mc:Choice>
              <mc:Fallback>
                <p:oleObj name="Equation" r:id="rId17" imgW="4572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9255F14-B2DE-4842-B681-221FEEC05E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71440" y="2821772"/>
                        <a:ext cx="1014394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F773F0C-6F2E-4BAB-A011-E8816207C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876087"/>
              </p:ext>
            </p:extLst>
          </p:nvPr>
        </p:nvGraphicFramePr>
        <p:xfrm>
          <a:off x="1961967" y="3610074"/>
          <a:ext cx="1014394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9" imgW="457200" imgH="253800" progId="Equation.DSMT4">
                  <p:embed/>
                </p:oleObj>
              </mc:Choice>
              <mc:Fallback>
                <p:oleObj name="Equation" r:id="rId19" imgW="45720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F773F0C-6F2E-4BAB-A011-E8816207C1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61967" y="3610074"/>
                        <a:ext cx="1014394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BAE55C3-89D6-4357-8130-CDFD5EDDD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068226"/>
              </p:ext>
            </p:extLst>
          </p:nvPr>
        </p:nvGraphicFramePr>
        <p:xfrm>
          <a:off x="2888735" y="3596605"/>
          <a:ext cx="50797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0" imgW="228600" imgH="228600" progId="Equation.DSMT4">
                  <p:embed/>
                </p:oleObj>
              </mc:Choice>
              <mc:Fallback>
                <p:oleObj name="Equation" r:id="rId20" imgW="2286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BAE55C3-89D6-4357-8130-CDFD5EDDD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88735" y="3596605"/>
                        <a:ext cx="50797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575097F-3BB7-42A6-AD2F-C5B3853E3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223790"/>
              </p:ext>
            </p:extLst>
          </p:nvPr>
        </p:nvGraphicFramePr>
        <p:xfrm>
          <a:off x="3347864" y="3612108"/>
          <a:ext cx="7762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2" imgW="342720" imgH="203040" progId="Equation.DSMT4">
                  <p:embed/>
                </p:oleObj>
              </mc:Choice>
              <mc:Fallback>
                <p:oleObj name="Equation" r:id="rId22" imgW="34272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575097F-3BB7-42A6-AD2F-C5B3853E3A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347864" y="3612108"/>
                        <a:ext cx="77628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31660B0-0F56-4D85-9D28-B183A8315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501401"/>
              </p:ext>
            </p:extLst>
          </p:nvPr>
        </p:nvGraphicFramePr>
        <p:xfrm>
          <a:off x="4100286" y="3610074"/>
          <a:ext cx="9037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4" imgW="406080" imgH="203040" progId="Equation.DSMT4">
                  <p:embed/>
                </p:oleObj>
              </mc:Choice>
              <mc:Fallback>
                <p:oleObj name="Equation" r:id="rId24" imgW="4060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31660B0-0F56-4D85-9D28-B183A83150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00286" y="3610074"/>
                        <a:ext cx="903762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67C372E-004E-437A-AEEA-C2D758F93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686779"/>
              </p:ext>
            </p:extLst>
          </p:nvPr>
        </p:nvGraphicFramePr>
        <p:xfrm>
          <a:off x="4932040" y="3607346"/>
          <a:ext cx="7762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6" imgW="342720" imgH="203040" progId="Equation.DSMT4">
                  <p:embed/>
                </p:oleObj>
              </mc:Choice>
              <mc:Fallback>
                <p:oleObj name="Equation" r:id="rId26" imgW="34272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67C372E-004E-437A-AEEA-C2D758F936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32040" y="3607346"/>
                        <a:ext cx="77628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8636AF3-9212-4DC7-97CF-1A2E19D82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064368"/>
              </p:ext>
            </p:extLst>
          </p:nvPr>
        </p:nvGraphicFramePr>
        <p:xfrm>
          <a:off x="5652120" y="3596605"/>
          <a:ext cx="7477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28" imgW="330120" imgH="228600" progId="Equation.DSMT4">
                  <p:embed/>
                </p:oleObj>
              </mc:Choice>
              <mc:Fallback>
                <p:oleObj name="Equation" r:id="rId28" imgW="33012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8636AF3-9212-4DC7-97CF-1A2E19D82A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652120" y="3596605"/>
                        <a:ext cx="747713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151EFE93-55AD-4AED-BE81-0EE7FC531D3B}"/>
              </a:ext>
            </a:extLst>
          </p:cNvPr>
          <p:cNvSpPr txBox="1"/>
          <p:nvPr/>
        </p:nvSpPr>
        <p:spPr>
          <a:xfrm>
            <a:off x="1115616" y="4156774"/>
            <a:ext cx="4366199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What pattern do you notice?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BAD5798-1E34-4E3F-BFC0-D84D75E38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995242"/>
              </p:ext>
            </p:extLst>
          </p:nvPr>
        </p:nvGraphicFramePr>
        <p:xfrm>
          <a:off x="625574" y="4689475"/>
          <a:ext cx="13541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0" imgW="609480" imgH="203040" progId="Equation.DSMT4">
                  <p:embed/>
                </p:oleObj>
              </mc:Choice>
              <mc:Fallback>
                <p:oleObj name="Equation" r:id="rId30" imgW="6094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BAD5798-1E34-4E3F-BFC0-D84D75E38E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25574" y="4689475"/>
                        <a:ext cx="135413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C7D6352-6C8A-4748-8BF7-631C41B5F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015972"/>
              </p:ext>
            </p:extLst>
          </p:nvPr>
        </p:nvGraphicFramePr>
        <p:xfrm>
          <a:off x="1979712" y="4674965"/>
          <a:ext cx="10160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2" imgW="457200" imgH="253800" progId="Equation.DSMT4">
                  <p:embed/>
                </p:oleObj>
              </mc:Choice>
              <mc:Fallback>
                <p:oleObj name="Equation" r:id="rId32" imgW="45720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C7D6352-6C8A-4748-8BF7-631C41B5FC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979712" y="4674965"/>
                        <a:ext cx="1016000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2CD92DE-64F7-447B-863E-D7ABD553E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431558"/>
              </p:ext>
            </p:extLst>
          </p:nvPr>
        </p:nvGraphicFramePr>
        <p:xfrm>
          <a:off x="2886199" y="4659313"/>
          <a:ext cx="1016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4" imgW="457200" imgH="228600" progId="Equation.DSMT4">
                  <p:embed/>
                </p:oleObj>
              </mc:Choice>
              <mc:Fallback>
                <p:oleObj name="Equation" r:id="rId34" imgW="45720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2CD92DE-64F7-447B-863E-D7ABD553E4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886199" y="4659313"/>
                        <a:ext cx="1016000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EC0FA4F-79D6-4FBE-ACF4-77AB6ED60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419585"/>
              </p:ext>
            </p:extLst>
          </p:nvPr>
        </p:nvGraphicFramePr>
        <p:xfrm>
          <a:off x="3851920" y="4672013"/>
          <a:ext cx="10715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6" imgW="482400" imgH="203040" progId="Equation.DSMT4">
                  <p:embed/>
                </p:oleObj>
              </mc:Choice>
              <mc:Fallback>
                <p:oleObj name="Equation" r:id="rId36" imgW="48240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EC0FA4F-79D6-4FBE-ACF4-77AB6ED60C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851920" y="4672013"/>
                        <a:ext cx="1071562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F9E987F-C40A-421C-A45A-4AAC0E70D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873731"/>
              </p:ext>
            </p:extLst>
          </p:nvPr>
        </p:nvGraphicFramePr>
        <p:xfrm>
          <a:off x="4876184" y="4684713"/>
          <a:ext cx="12112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8" imgW="545760" imgH="203040" progId="Equation.DSMT4">
                  <p:embed/>
                </p:oleObj>
              </mc:Choice>
              <mc:Fallback>
                <p:oleObj name="Equation" r:id="rId38" imgW="54576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F9E987F-C40A-421C-A45A-4AAC0E70D6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876184" y="4684713"/>
                        <a:ext cx="1211262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42AF6E7-5C8D-4B05-A722-D98A64A2C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364977"/>
              </p:ext>
            </p:extLst>
          </p:nvPr>
        </p:nvGraphicFramePr>
        <p:xfrm>
          <a:off x="5996831" y="4684713"/>
          <a:ext cx="18875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0" imgW="850680" imgH="203040" progId="Equation.DSMT4">
                  <p:embed/>
                </p:oleObj>
              </mc:Choice>
              <mc:Fallback>
                <p:oleObj name="Equation" r:id="rId40" imgW="85068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42AF6E7-5C8D-4B05-A722-D98A64A2CF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996831" y="4684713"/>
                        <a:ext cx="188753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AB342E1-0297-43CE-B2EE-40AC74C08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445793"/>
              </p:ext>
            </p:extLst>
          </p:nvPr>
        </p:nvGraphicFramePr>
        <p:xfrm>
          <a:off x="7872611" y="4710087"/>
          <a:ext cx="7318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2" imgW="330120" imgH="228600" progId="Equation.DSMT4">
                  <p:embed/>
                </p:oleObj>
              </mc:Choice>
              <mc:Fallback>
                <p:oleObj name="Equation" r:id="rId42" imgW="33012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AB342E1-0297-43CE-B2EE-40AC74C08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7872611" y="4710087"/>
                        <a:ext cx="731837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8FB0692E-F6EF-4281-863E-3006D6D8E60A}"/>
              </a:ext>
            </a:extLst>
          </p:cNvPr>
          <p:cNvSpPr txBox="1"/>
          <p:nvPr/>
        </p:nvSpPr>
        <p:spPr>
          <a:xfrm>
            <a:off x="304611" y="5333127"/>
            <a:ext cx="5798645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1. One of the factors will always be (a-b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6A332CA-D124-4380-B6B4-587B4E3C4A8F}"/>
              </a:ext>
            </a:extLst>
          </p:cNvPr>
          <p:cNvSpPr txBox="1"/>
          <p:nvPr/>
        </p:nvSpPr>
        <p:spPr>
          <a:xfrm>
            <a:off x="323527" y="5791036"/>
            <a:ext cx="793356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2. In the other factor, powers of “a” are descending in each term, while the powers of “a” are ascending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EE8AD5E5-5D88-40DE-AABE-BD3E4074082E}"/>
              </a:ext>
            </a:extLst>
          </p:cNvPr>
          <p:cNvSpPr/>
          <p:nvPr/>
        </p:nvSpPr>
        <p:spPr>
          <a:xfrm>
            <a:off x="565013" y="4653136"/>
            <a:ext cx="8039435" cy="58831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882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7" grpId="0"/>
      <p:bldP spid="28" grpId="0"/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CA3E82-CF14-42A1-9692-E582324653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 dirty="0"/>
              <a:t>Sums of Pow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B11561-472F-4F73-B4E7-723BB16C433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7376" y="833714"/>
            <a:ext cx="8147248" cy="820688"/>
          </a:xfrm>
        </p:spPr>
        <p:txBody>
          <a:bodyPr>
            <a:normAutofit lnSpcReduction="10000"/>
          </a:bodyPr>
          <a:lstStyle/>
          <a:p>
            <a:r>
              <a:rPr lang="en-CA" dirty="0"/>
              <a:t>Sums of powers can only be factored when the exponents are odd number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F57D495-A287-4754-9233-D9E463CE0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114965"/>
              </p:ext>
            </p:extLst>
          </p:nvPr>
        </p:nvGraphicFramePr>
        <p:xfrm>
          <a:off x="323528" y="1556792"/>
          <a:ext cx="1354548" cy="460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F57D495-A287-4754-9233-D9E463CE05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1556792"/>
                        <a:ext cx="1354548" cy="460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8B573BD-1CA4-485F-9706-0E2316AF5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513910"/>
              </p:ext>
            </p:extLst>
          </p:nvPr>
        </p:nvGraphicFramePr>
        <p:xfrm>
          <a:off x="337477" y="2290887"/>
          <a:ext cx="13260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8B573BD-1CA4-485F-9706-0E2316AF5D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477" y="2290887"/>
                        <a:ext cx="132603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A0EE73-4D44-4949-B57E-92BE81EEC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324902"/>
              </p:ext>
            </p:extLst>
          </p:nvPr>
        </p:nvGraphicFramePr>
        <p:xfrm>
          <a:off x="333242" y="3057649"/>
          <a:ext cx="135408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EA0EE73-4D44-4949-B57E-92BE81EECE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242" y="3057649"/>
                        <a:ext cx="135408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E39268C-D2CD-4BA3-AD06-10243B020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648266"/>
              </p:ext>
            </p:extLst>
          </p:nvPr>
        </p:nvGraphicFramePr>
        <p:xfrm>
          <a:off x="395001" y="3861048"/>
          <a:ext cx="13260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E39268C-D2CD-4BA3-AD06-10243B020B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001" y="3861048"/>
                        <a:ext cx="132603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B6CFBB-549B-487E-84D0-F8D45BB9D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826532"/>
              </p:ext>
            </p:extLst>
          </p:nvPr>
        </p:nvGraphicFramePr>
        <p:xfrm>
          <a:off x="1721038" y="1614972"/>
          <a:ext cx="29067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307880" imgH="203040" progId="Equation.DSMT4">
                  <p:embed/>
                </p:oleObj>
              </mc:Choice>
              <mc:Fallback>
                <p:oleObj name="Equation" r:id="rId11" imgW="13078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3B6CFBB-549B-487E-84D0-F8D45BB9D5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21038" y="1614972"/>
                        <a:ext cx="2906713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56DCAC1-524A-480A-8B80-D4C73E8F8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625543"/>
              </p:ext>
            </p:extLst>
          </p:nvPr>
        </p:nvGraphicFramePr>
        <p:xfrm>
          <a:off x="1666399" y="2258172"/>
          <a:ext cx="10429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469800" imgH="253800" progId="Equation.DSMT4">
                  <p:embed/>
                </p:oleObj>
              </mc:Choice>
              <mc:Fallback>
                <p:oleObj name="Equation" r:id="rId13" imgW="46980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56DCAC1-524A-480A-8B80-D4C73E8F8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66399" y="2258172"/>
                        <a:ext cx="1042988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72A5763-64A1-440C-AE82-448A5C23F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241868"/>
              </p:ext>
            </p:extLst>
          </p:nvPr>
        </p:nvGraphicFramePr>
        <p:xfrm>
          <a:off x="2589815" y="2229596"/>
          <a:ext cx="20018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901440" imgH="279360" progId="Equation.DSMT4">
                  <p:embed/>
                </p:oleObj>
              </mc:Choice>
              <mc:Fallback>
                <p:oleObj name="Equation" r:id="rId15" imgW="90144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72A5763-64A1-440C-AE82-448A5C23F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89815" y="2229596"/>
                        <a:ext cx="200183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D598931-71CD-48FF-B0DC-983537B2E5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49350"/>
              </p:ext>
            </p:extLst>
          </p:nvPr>
        </p:nvGraphicFramePr>
        <p:xfrm>
          <a:off x="1689380" y="3101025"/>
          <a:ext cx="29067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1307880" imgH="203040" progId="Equation.DSMT4">
                  <p:embed/>
                </p:oleObj>
              </mc:Choice>
              <mc:Fallback>
                <p:oleObj name="Equation" r:id="rId17" imgW="130788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D598931-71CD-48FF-B0DC-983537B2E5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89380" y="3101025"/>
                        <a:ext cx="2906713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0416CF5-4476-4D6B-B1A4-3D692B22B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501361"/>
              </p:ext>
            </p:extLst>
          </p:nvPr>
        </p:nvGraphicFramePr>
        <p:xfrm>
          <a:off x="1661814" y="3776781"/>
          <a:ext cx="10429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8" imgW="469800" imgH="253800" progId="Equation.DSMT4">
                  <p:embed/>
                </p:oleObj>
              </mc:Choice>
              <mc:Fallback>
                <p:oleObj name="Equation" r:id="rId18" imgW="46980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0416CF5-4476-4D6B-B1A4-3D692B22B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61814" y="3776781"/>
                        <a:ext cx="1042988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E265DE2-04C9-4AE6-B245-AAC569921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478498"/>
              </p:ext>
            </p:extLst>
          </p:nvPr>
        </p:nvGraphicFramePr>
        <p:xfrm>
          <a:off x="2555776" y="3775322"/>
          <a:ext cx="3860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9" imgW="1739880" imgH="279360" progId="Equation.DSMT4">
                  <p:embed/>
                </p:oleObj>
              </mc:Choice>
              <mc:Fallback>
                <p:oleObj name="Equation" r:id="rId19" imgW="173988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E265DE2-04C9-4AE6-B245-AAC5699218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55776" y="3775322"/>
                        <a:ext cx="386080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377149B-E414-4C2B-855E-D32E448AE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03160"/>
              </p:ext>
            </p:extLst>
          </p:nvPr>
        </p:nvGraphicFramePr>
        <p:xfrm>
          <a:off x="387350" y="4495800"/>
          <a:ext cx="13541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1" imgW="609480" imgH="203040" progId="Equation.DSMT4">
                  <p:embed/>
                </p:oleObj>
              </mc:Choice>
              <mc:Fallback>
                <p:oleObj name="Equation" r:id="rId21" imgW="6094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377149B-E414-4C2B-855E-D32E448AE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7350" y="4495800"/>
                        <a:ext cx="135413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FC6A3A0-C2A9-43FB-9E6A-5050A6D3F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84821"/>
              </p:ext>
            </p:extLst>
          </p:nvPr>
        </p:nvGraphicFramePr>
        <p:xfrm>
          <a:off x="1697536" y="4435723"/>
          <a:ext cx="10429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3" imgW="469800" imgH="253800" progId="Equation.DSMT4">
                  <p:embed/>
                </p:oleObj>
              </mc:Choice>
              <mc:Fallback>
                <p:oleObj name="Equation" r:id="rId23" imgW="46980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FC6A3A0-C2A9-43FB-9E6A-5050A6D3FA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97536" y="4435723"/>
                        <a:ext cx="1042988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82360C5-E62B-4956-9129-31395B184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800613"/>
              </p:ext>
            </p:extLst>
          </p:nvPr>
        </p:nvGraphicFramePr>
        <p:xfrm>
          <a:off x="2635450" y="4423643"/>
          <a:ext cx="508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4" imgW="228600" imgH="228600" progId="Equation.DSMT4">
                  <p:embed/>
                </p:oleObj>
              </mc:Choice>
              <mc:Fallback>
                <p:oleObj name="Equation" r:id="rId24" imgW="22860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82360C5-E62B-4956-9129-31395B184B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35450" y="4423643"/>
                        <a:ext cx="50800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A6F60AD-B962-4A24-A92E-18EDB7C5D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11324"/>
              </p:ext>
            </p:extLst>
          </p:nvPr>
        </p:nvGraphicFramePr>
        <p:xfrm>
          <a:off x="3017912" y="4437112"/>
          <a:ext cx="762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26" imgW="342720" imgH="203040" progId="Equation.DSMT4">
                  <p:embed/>
                </p:oleObj>
              </mc:Choice>
              <mc:Fallback>
                <p:oleObj name="Equation" r:id="rId26" imgW="34272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A6F60AD-B962-4A24-A92E-18EDB7C5D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17912" y="4437112"/>
                        <a:ext cx="7620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5180791-212B-4EE7-A40E-C97FEA0AB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112565"/>
              </p:ext>
            </p:extLst>
          </p:nvPr>
        </p:nvGraphicFramePr>
        <p:xfrm>
          <a:off x="3707904" y="4437112"/>
          <a:ext cx="9032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28" imgW="406080" imgH="203040" progId="Equation.DSMT4">
                  <p:embed/>
                </p:oleObj>
              </mc:Choice>
              <mc:Fallback>
                <p:oleObj name="Equation" r:id="rId28" imgW="40608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5180791-212B-4EE7-A40E-C97FEA0ABC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707904" y="4437112"/>
                        <a:ext cx="90328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5B4CC1C-60CF-45BD-8432-DCB180DCC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365753"/>
              </p:ext>
            </p:extLst>
          </p:nvPr>
        </p:nvGraphicFramePr>
        <p:xfrm>
          <a:off x="4427984" y="4437112"/>
          <a:ext cx="8763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0" imgW="393480" imgH="203040" progId="Equation.DSMT4">
                  <p:embed/>
                </p:oleObj>
              </mc:Choice>
              <mc:Fallback>
                <p:oleObj name="Equation" r:id="rId30" imgW="3934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5B4CC1C-60CF-45BD-8432-DCB180DCCB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427984" y="4437112"/>
                        <a:ext cx="8763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08BAA94-A027-413E-8104-D5DE39B756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305486"/>
              </p:ext>
            </p:extLst>
          </p:nvPr>
        </p:nvGraphicFramePr>
        <p:xfrm>
          <a:off x="5148064" y="4437112"/>
          <a:ext cx="9032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2" imgW="406080" imgH="203040" progId="Equation.DSMT4">
                  <p:embed/>
                </p:oleObj>
              </mc:Choice>
              <mc:Fallback>
                <p:oleObj name="Equation" r:id="rId32" imgW="4060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08BAA94-A027-413E-8104-D5DE39B756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148064" y="4437112"/>
                        <a:ext cx="90328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5482D23-65A8-4638-B383-258DD6944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051293"/>
              </p:ext>
            </p:extLst>
          </p:nvPr>
        </p:nvGraphicFramePr>
        <p:xfrm>
          <a:off x="5898232" y="4437112"/>
          <a:ext cx="762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4" imgW="342720" imgH="203040" progId="Equation.DSMT4">
                  <p:embed/>
                </p:oleObj>
              </mc:Choice>
              <mc:Fallback>
                <p:oleObj name="Equation" r:id="rId34" imgW="34272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5482D23-65A8-4638-B383-258DD6944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898232" y="4437112"/>
                        <a:ext cx="7620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B897E82-E4CD-43F0-9048-2ECE38C6E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918474"/>
              </p:ext>
            </p:extLst>
          </p:nvPr>
        </p:nvGraphicFramePr>
        <p:xfrm>
          <a:off x="6573292" y="4437112"/>
          <a:ext cx="7350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6" imgW="330120" imgH="228600" progId="Equation.DSMT4">
                  <p:embed/>
                </p:oleObj>
              </mc:Choice>
              <mc:Fallback>
                <p:oleObj name="Equation" r:id="rId36" imgW="33012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B897E82-E4CD-43F0-9048-2ECE38C6E1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573292" y="4437112"/>
                        <a:ext cx="735012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D02B4D8-8161-47F6-862C-B61A36579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067762"/>
              </p:ext>
            </p:extLst>
          </p:nvPr>
        </p:nvGraphicFramePr>
        <p:xfrm>
          <a:off x="292894" y="5085184"/>
          <a:ext cx="19748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8" imgW="888840" imgH="203040" progId="Equation.DSMT4">
                  <p:embed/>
                </p:oleObj>
              </mc:Choice>
              <mc:Fallback>
                <p:oleObj name="Equation" r:id="rId38" imgW="88884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D02B4D8-8161-47F6-862C-B61A36579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92894" y="5085184"/>
                        <a:ext cx="19748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F8F080B-3304-419A-9CE3-AA203E800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92999"/>
              </p:ext>
            </p:extLst>
          </p:nvPr>
        </p:nvGraphicFramePr>
        <p:xfrm>
          <a:off x="2219030" y="5063743"/>
          <a:ext cx="10429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0" imgW="469800" imgH="253800" progId="Equation.DSMT4">
                  <p:embed/>
                </p:oleObj>
              </mc:Choice>
              <mc:Fallback>
                <p:oleObj name="Equation" r:id="rId40" imgW="46980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F8F080B-3304-419A-9CE3-AA203E8009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19030" y="5063743"/>
                        <a:ext cx="1042988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651DD9E-EBFB-41FB-8F79-AC2F6C611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462692"/>
              </p:ext>
            </p:extLst>
          </p:nvPr>
        </p:nvGraphicFramePr>
        <p:xfrm>
          <a:off x="3158079" y="5052198"/>
          <a:ext cx="1016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1" imgW="457200" imgH="228600" progId="Equation.DSMT4">
                  <p:embed/>
                </p:oleObj>
              </mc:Choice>
              <mc:Fallback>
                <p:oleObj name="Equation" r:id="rId41" imgW="45720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651DD9E-EBFB-41FB-8F79-AC2F6C6116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158079" y="5052198"/>
                        <a:ext cx="1016000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0C702F9-07FC-4796-AA75-042F11218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579859"/>
              </p:ext>
            </p:extLst>
          </p:nvPr>
        </p:nvGraphicFramePr>
        <p:xfrm>
          <a:off x="4123800" y="5064898"/>
          <a:ext cx="10715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3" imgW="482400" imgH="203040" progId="Equation.DSMT4">
                  <p:embed/>
                </p:oleObj>
              </mc:Choice>
              <mc:Fallback>
                <p:oleObj name="Equation" r:id="rId43" imgW="482400" imgH="203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B0C702F9-07FC-4796-AA75-042F112185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123800" y="5064898"/>
                        <a:ext cx="1071562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CA52558-DF9A-483D-97C4-B35039C62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35623"/>
              </p:ext>
            </p:extLst>
          </p:nvPr>
        </p:nvGraphicFramePr>
        <p:xfrm>
          <a:off x="5148064" y="5077598"/>
          <a:ext cx="12112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5" imgW="545760" imgH="203040" progId="Equation.DSMT4">
                  <p:embed/>
                </p:oleObj>
              </mc:Choice>
              <mc:Fallback>
                <p:oleObj name="Equation" r:id="rId45" imgW="54576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3CA52558-DF9A-483D-97C4-B35039C62B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148064" y="5077598"/>
                        <a:ext cx="1211262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0B34D46F-C446-48B7-8757-2C2079A02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45480"/>
              </p:ext>
            </p:extLst>
          </p:nvPr>
        </p:nvGraphicFramePr>
        <p:xfrm>
          <a:off x="6268711" y="5077598"/>
          <a:ext cx="18875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7" imgW="850680" imgH="203040" progId="Equation.DSMT4">
                  <p:embed/>
                </p:oleObj>
              </mc:Choice>
              <mc:Fallback>
                <p:oleObj name="Equation" r:id="rId47" imgW="850680" imgH="2030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0B34D46F-C446-48B7-8757-2C2079A02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268711" y="5077598"/>
                        <a:ext cx="188753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57D8794-8EAF-429D-A1DA-9080A55C7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4355"/>
              </p:ext>
            </p:extLst>
          </p:nvPr>
        </p:nvGraphicFramePr>
        <p:xfrm>
          <a:off x="8144491" y="5102972"/>
          <a:ext cx="7318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49" imgW="330120" imgH="228600" progId="Equation.DSMT4">
                  <p:embed/>
                </p:oleObj>
              </mc:Choice>
              <mc:Fallback>
                <p:oleObj name="Equation" r:id="rId49" imgW="330120" imgH="228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257D8794-8EAF-429D-A1DA-9080A55C75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8144491" y="5102972"/>
                        <a:ext cx="731837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94081273-0A2E-41AA-B909-44BD726E30A6}"/>
              </a:ext>
            </a:extLst>
          </p:cNvPr>
          <p:cNvSpPr txBox="1"/>
          <p:nvPr/>
        </p:nvSpPr>
        <p:spPr>
          <a:xfrm>
            <a:off x="4777801" y="1551492"/>
            <a:ext cx="4366199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What pattern do you notice?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6835FC4-77F0-47CD-B05A-FD14248A7AE9}"/>
              </a:ext>
            </a:extLst>
          </p:cNvPr>
          <p:cNvSpPr txBox="1"/>
          <p:nvPr/>
        </p:nvSpPr>
        <p:spPr>
          <a:xfrm>
            <a:off x="5004048" y="1951043"/>
            <a:ext cx="368297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1. One of the factors will   always be (</a:t>
            </a:r>
            <a:r>
              <a:rPr lang="en-CA" sz="2300" dirty="0" err="1">
                <a:solidFill>
                  <a:srgbClr val="FF0000"/>
                </a:solidFill>
              </a:rPr>
              <a:t>a+b</a:t>
            </a:r>
            <a:r>
              <a:rPr lang="en-CA" sz="23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673D161-E6DB-463E-B1A2-4137454CAA7A}"/>
              </a:ext>
            </a:extLst>
          </p:cNvPr>
          <p:cNvSpPr txBox="1"/>
          <p:nvPr/>
        </p:nvSpPr>
        <p:spPr>
          <a:xfrm>
            <a:off x="4882530" y="2861148"/>
            <a:ext cx="374441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2. The powers are the same as the previous on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DD5B6C0-B6D1-4126-8746-D9006CB7572A}"/>
              </a:ext>
            </a:extLst>
          </p:cNvPr>
          <p:cNvSpPr txBox="1"/>
          <p:nvPr/>
        </p:nvSpPr>
        <p:spPr>
          <a:xfrm>
            <a:off x="179512" y="5664428"/>
            <a:ext cx="820891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>
                <a:solidFill>
                  <a:srgbClr val="FF0000"/>
                </a:solidFill>
              </a:rPr>
              <a:t>2. The signs in the second are alternating, +, –, +, –,…..  However the last term will always be positive</a:t>
            </a:r>
          </a:p>
        </p:txBody>
      </p:sp>
    </p:spTree>
    <p:extLst>
      <p:ext uri="{BB962C8B-B14F-4D97-AF65-F5344CB8AC3E}">
        <p14:creationId xmlns:p14="http://schemas.microsoft.com/office/powerpoint/2010/main" val="306399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025474-BA9C-440F-B51D-4944D242A66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260646"/>
            <a:ext cx="8712968" cy="4283317"/>
          </a:xfrm>
        </p:spPr>
        <p:txBody>
          <a:bodyPr>
            <a:normAutofit/>
          </a:bodyPr>
          <a:lstStyle/>
          <a:p>
            <a:r>
              <a:rPr lang="en-CA" dirty="0"/>
              <a:t>Sums and difference of powers have a lot of applications in advanced mathematics</a:t>
            </a:r>
          </a:p>
          <a:p>
            <a:r>
              <a:rPr lang="en-CA" dirty="0"/>
              <a:t>One simple application is inspecting large numbers to see if they are prime numbers</a:t>
            </a:r>
          </a:p>
          <a:p>
            <a:r>
              <a:rPr lang="en-CA" dirty="0"/>
              <a:t>A lot of prime numbers are in the difference/sums of powers with a base of 2</a:t>
            </a:r>
          </a:p>
          <a:p>
            <a:r>
              <a:rPr lang="en-CA" dirty="0" err="1"/>
              <a:t>Ie</a:t>
            </a:r>
            <a:r>
              <a:rPr lang="en-CA" dirty="0"/>
              <a:t>: </a:t>
            </a:r>
            <a:r>
              <a:rPr lang="en-CA" dirty="0" err="1"/>
              <a:t>Mersienne</a:t>
            </a:r>
            <a:r>
              <a:rPr lang="en-CA" dirty="0"/>
              <a:t> Prime: 2</a:t>
            </a:r>
            <a:r>
              <a:rPr lang="en-CA" baseline="30000" dirty="0"/>
              <a:t>p</a:t>
            </a:r>
            <a:r>
              <a:rPr lang="en-CA" dirty="0"/>
              <a:t> – 1 </a:t>
            </a:r>
          </a:p>
          <a:p>
            <a:r>
              <a:rPr lang="en-CA" dirty="0"/>
              <a:t>Largest Known Prime Number: 2</a:t>
            </a:r>
            <a:r>
              <a:rPr lang="en-CA" baseline="30000" dirty="0"/>
              <a:t>77,232,917</a:t>
            </a:r>
            <a:r>
              <a:rPr lang="en-CA" dirty="0"/>
              <a:t> – 1 </a:t>
            </a:r>
            <a:br>
              <a:rPr lang="en-CA" dirty="0"/>
            </a:br>
            <a:endParaRPr lang="en-CA" dirty="0"/>
          </a:p>
          <a:p>
            <a:pPr marL="0" indent="0">
              <a:buNone/>
            </a:pPr>
            <a:r>
              <a:rPr lang="en-CA" dirty="0"/>
              <a:t>Ex: Is 2</a:t>
            </a:r>
            <a:r>
              <a:rPr lang="en-CA" baseline="30000" dirty="0"/>
              <a:t>51</a:t>
            </a:r>
            <a:r>
              <a:rPr lang="en-CA" dirty="0"/>
              <a:t>–1 a prime number? If not, what are same factor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C38424F-67C2-41A8-B0A8-5CEC4A20E96F}"/>
              </a:ext>
            </a:extLst>
          </p:cNvPr>
          <p:cNvSpPr txBox="1"/>
          <p:nvPr/>
        </p:nvSpPr>
        <p:spPr>
          <a:xfrm>
            <a:off x="3903084" y="4555647"/>
            <a:ext cx="482821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Note: 2</a:t>
            </a:r>
            <a:r>
              <a:rPr lang="en-CA" sz="2200" baseline="30000" dirty="0">
                <a:solidFill>
                  <a:srgbClr val="FF0000"/>
                </a:solidFill>
              </a:rPr>
              <a:t>51</a:t>
            </a:r>
            <a:r>
              <a:rPr lang="en-CA" sz="2200" dirty="0">
                <a:solidFill>
                  <a:srgbClr val="FF0000"/>
                </a:solidFill>
              </a:rPr>
              <a:t>–1 is a difference of power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C5C6AEB-B91E-4310-B080-7FE55C26E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947314"/>
              </p:ext>
            </p:extLst>
          </p:nvPr>
        </p:nvGraphicFramePr>
        <p:xfrm>
          <a:off x="160060" y="4438273"/>
          <a:ext cx="1713318" cy="59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545760" imgH="190440" progId="Equation.DSMT4">
                  <p:embed/>
                </p:oleObj>
              </mc:Choice>
              <mc:Fallback>
                <p:oleObj name="Equation" r:id="rId3" imgW="545760" imgH="190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C5C6AEB-B91E-4310-B080-7FE55C26E9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60" y="4438273"/>
                        <a:ext cx="1713318" cy="597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978010E-B570-459B-B344-3DBF07D07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32447"/>
              </p:ext>
            </p:extLst>
          </p:nvPr>
        </p:nvGraphicFramePr>
        <p:xfrm>
          <a:off x="1895691" y="4448432"/>
          <a:ext cx="14128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596880" imgH="304560" progId="Equation.DSMT4">
                  <p:embed/>
                </p:oleObj>
              </mc:Choice>
              <mc:Fallback>
                <p:oleObj name="Equation" r:id="rId5" imgW="59688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978010E-B570-459B-B344-3DBF07D071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5691" y="4448432"/>
                        <a:ext cx="141287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7628283-B68F-41BF-A80D-49A12D685C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933512"/>
              </p:ext>
            </p:extLst>
          </p:nvPr>
        </p:nvGraphicFramePr>
        <p:xfrm>
          <a:off x="882345" y="5168278"/>
          <a:ext cx="1473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622080" imgH="279360" progId="Equation.DSMT4">
                  <p:embed/>
                </p:oleObj>
              </mc:Choice>
              <mc:Fallback>
                <p:oleObj name="Equation" r:id="rId7" imgW="62208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7628283-B68F-41BF-A80D-49A12D685C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2345" y="5168278"/>
                        <a:ext cx="14732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88427E1-5BC0-48B2-8117-C19642613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584940"/>
              </p:ext>
            </p:extLst>
          </p:nvPr>
        </p:nvGraphicFramePr>
        <p:xfrm>
          <a:off x="2250497" y="5156829"/>
          <a:ext cx="33051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396800" imgH="279360" progId="Equation.DSMT4">
                  <p:embed/>
                </p:oleObj>
              </mc:Choice>
              <mc:Fallback>
                <p:oleObj name="Equation" r:id="rId9" imgW="13968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88427E1-5BC0-48B2-8117-C19642613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0497" y="5156829"/>
                        <a:ext cx="33051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A0AB099-B156-41A3-A7D3-01D23E075390}"/>
              </a:ext>
            </a:extLst>
          </p:cNvPr>
          <p:cNvSpPr txBox="1"/>
          <p:nvPr/>
        </p:nvSpPr>
        <p:spPr>
          <a:xfrm>
            <a:off x="5555672" y="5252014"/>
            <a:ext cx="353198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So one of the factors is 7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28439CF-5FDA-495D-98D9-D63B461C4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6273"/>
              </p:ext>
            </p:extLst>
          </p:nvPr>
        </p:nvGraphicFramePr>
        <p:xfrm>
          <a:off x="882345" y="5745221"/>
          <a:ext cx="17129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723600" imgH="304560" progId="Equation.DSMT4">
                  <p:embed/>
                </p:oleObj>
              </mc:Choice>
              <mc:Fallback>
                <p:oleObj name="Equation" r:id="rId11" imgW="723600" imgH="304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28439CF-5FDA-495D-98D9-D63B461C48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2345" y="5745221"/>
                        <a:ext cx="1712913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E605C93-FB7E-4BBF-A679-AE3628197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509734"/>
              </p:ext>
            </p:extLst>
          </p:nvPr>
        </p:nvGraphicFramePr>
        <p:xfrm>
          <a:off x="2557851" y="5805546"/>
          <a:ext cx="15636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660240" imgH="279360" progId="Equation.DSMT4">
                  <p:embed/>
                </p:oleObj>
              </mc:Choice>
              <mc:Fallback>
                <p:oleObj name="Equation" r:id="rId13" imgW="66024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E605C93-FB7E-4BBF-A679-AE3628197F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57851" y="5805546"/>
                        <a:ext cx="1563688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30409DC-3418-4689-9FD5-1792E54F0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979150"/>
              </p:ext>
            </p:extLst>
          </p:nvPr>
        </p:nvGraphicFramePr>
        <p:xfrm>
          <a:off x="3996554" y="5817229"/>
          <a:ext cx="34305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1447560" imgH="279360" progId="Equation.DSMT4">
                  <p:embed/>
                </p:oleObj>
              </mc:Choice>
              <mc:Fallback>
                <p:oleObj name="Equation" r:id="rId15" imgW="144756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30409DC-3418-4689-9FD5-1792E54F08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96554" y="5817229"/>
                        <a:ext cx="3430588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16BDD47-6EF7-4382-9788-DBEF5794DB3C}"/>
              </a:ext>
            </a:extLst>
          </p:cNvPr>
          <p:cNvSpPr txBox="1"/>
          <p:nvPr/>
        </p:nvSpPr>
        <p:spPr>
          <a:xfrm>
            <a:off x="3985094" y="6454497"/>
            <a:ext cx="52784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Another factor would be 131071</a:t>
            </a:r>
          </a:p>
        </p:txBody>
      </p:sp>
    </p:spTree>
    <p:extLst>
      <p:ext uri="{BB962C8B-B14F-4D97-AF65-F5344CB8AC3E}">
        <p14:creationId xmlns:p14="http://schemas.microsoft.com/office/powerpoint/2010/main" val="1866727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77C6F1-9B59-4A28-802D-A2542B0975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274638"/>
            <a:ext cx="8712968" cy="994122"/>
          </a:xfrm>
        </p:spPr>
        <p:txBody>
          <a:bodyPr>
            <a:normAutofit fontScale="90000"/>
          </a:bodyPr>
          <a:lstStyle/>
          <a:p>
            <a:r>
              <a:rPr lang="en-CA" dirty="0"/>
              <a:t>Ex: Check if any of the values below are prime numbers.  If not, indicate some factors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F6B518A-68C1-477B-A223-A91EC740A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591637"/>
              </p:ext>
            </p:extLst>
          </p:nvPr>
        </p:nvGraphicFramePr>
        <p:xfrm>
          <a:off x="251520" y="1340768"/>
          <a:ext cx="1368152" cy="500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F6B518A-68C1-477B-A223-A91EC740A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1340768"/>
                        <a:ext cx="1368152" cy="500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8424FF0-EE69-4C58-97C9-8EF7B4488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876818"/>
              </p:ext>
            </p:extLst>
          </p:nvPr>
        </p:nvGraphicFramePr>
        <p:xfrm>
          <a:off x="231756" y="2636912"/>
          <a:ext cx="14605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8424FF0-EE69-4C58-97C9-8EF7B44884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756" y="2636912"/>
                        <a:ext cx="146050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9A32DE0-E5F3-4D2A-9E08-7AF917A9E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866276"/>
              </p:ext>
            </p:extLst>
          </p:nvPr>
        </p:nvGraphicFramePr>
        <p:xfrm>
          <a:off x="179512" y="3933825"/>
          <a:ext cx="15827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9A32DE0-E5F3-4D2A-9E08-7AF917A9EA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512" y="3933825"/>
                        <a:ext cx="1582738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47A5B76-A146-40A3-90D9-4F705BCF1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126657"/>
              </p:ext>
            </p:extLst>
          </p:nvPr>
        </p:nvGraphicFramePr>
        <p:xfrm>
          <a:off x="241275" y="5230813"/>
          <a:ext cx="15224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634680" imgH="228600" progId="Equation.DSMT4">
                  <p:embed/>
                </p:oleObj>
              </mc:Choice>
              <mc:Fallback>
                <p:oleObj name="Equation" r:id="rId9" imgW="6346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47A5B76-A146-40A3-90D9-4F705BCF13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275" y="5230813"/>
                        <a:ext cx="1522413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9CF4D4B-87A1-4D99-8FD3-A38225577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48274"/>
              </p:ext>
            </p:extLst>
          </p:nvPr>
        </p:nvGraphicFramePr>
        <p:xfrm>
          <a:off x="1619672" y="1338124"/>
          <a:ext cx="13382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558720" imgH="253800" progId="Equation.DSMT4">
                  <p:embed/>
                </p:oleObj>
              </mc:Choice>
              <mc:Fallback>
                <p:oleObj name="Equation" r:id="rId11" imgW="55872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9CF4D4B-87A1-4D99-8FD3-A38225577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9672" y="1338124"/>
                        <a:ext cx="1338262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40B3F6C-7265-4747-A3A9-7AF715EC7A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01084"/>
              </p:ext>
            </p:extLst>
          </p:nvPr>
        </p:nvGraphicFramePr>
        <p:xfrm>
          <a:off x="2843808" y="1344761"/>
          <a:ext cx="9731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406080" imgH="228600" progId="Equation.DSMT4">
                  <p:embed/>
                </p:oleObj>
              </mc:Choice>
              <mc:Fallback>
                <p:oleObj name="Equation" r:id="rId13" imgW="40608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40B3F6C-7265-4747-A3A9-7AF715EC7A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43808" y="1344761"/>
                        <a:ext cx="973137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EA7233F-C12F-4A4F-B50F-34FEEE571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97021"/>
              </p:ext>
            </p:extLst>
          </p:nvPr>
        </p:nvGraphicFramePr>
        <p:xfrm>
          <a:off x="3725860" y="1359380"/>
          <a:ext cx="8509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355320" imgH="190440" progId="Equation.DSMT4">
                  <p:embed/>
                </p:oleObj>
              </mc:Choice>
              <mc:Fallback>
                <p:oleObj name="Equation" r:id="rId15" imgW="355320" imgH="1904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EA7233F-C12F-4A4F-B50F-34FEEE571C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25860" y="1359380"/>
                        <a:ext cx="85090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2B17E1B-996B-447F-A9D8-99E1CC6A7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268652"/>
              </p:ext>
            </p:extLst>
          </p:nvPr>
        </p:nvGraphicFramePr>
        <p:xfrm>
          <a:off x="4553401" y="1366358"/>
          <a:ext cx="12461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7" imgW="520560" imgH="203040" progId="Equation.DSMT4">
                  <p:embed/>
                </p:oleObj>
              </mc:Choice>
              <mc:Fallback>
                <p:oleObj name="Equation" r:id="rId17" imgW="52056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2B17E1B-996B-447F-A9D8-99E1CC6A75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53401" y="1366358"/>
                        <a:ext cx="1246187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FC082BD-2360-44F6-AD95-B93FA85F5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111199"/>
              </p:ext>
            </p:extLst>
          </p:nvPr>
        </p:nvGraphicFramePr>
        <p:xfrm>
          <a:off x="5799588" y="1398272"/>
          <a:ext cx="5778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FC082BD-2360-44F6-AD95-B93FA85F58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99588" y="1398272"/>
                        <a:ext cx="577850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339B95A-8F70-407E-AB89-AFDA89A24091}"/>
              </a:ext>
            </a:extLst>
          </p:cNvPr>
          <p:cNvSpPr txBox="1"/>
          <p:nvPr/>
        </p:nvSpPr>
        <p:spPr>
          <a:xfrm>
            <a:off x="1979712" y="1755364"/>
            <a:ext cx="676875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is number is not prime and one factor  would be 3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D0D934B-E70B-47A5-8056-5C7C19B34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404547"/>
              </p:ext>
            </p:extLst>
          </p:nvPr>
        </p:nvGraphicFramePr>
        <p:xfrm>
          <a:off x="1619672" y="1340768"/>
          <a:ext cx="13382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1" imgW="558720" imgH="253800" progId="Equation.DSMT4">
                  <p:embed/>
                </p:oleObj>
              </mc:Choice>
              <mc:Fallback>
                <p:oleObj name="Equation" r:id="rId21" imgW="55872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D0D934B-E70B-47A5-8056-5C7C19B347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9672" y="1340768"/>
                        <a:ext cx="1338262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93F2CD1-B63F-4D45-A87C-17BF3CA77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948509"/>
              </p:ext>
            </p:extLst>
          </p:nvPr>
        </p:nvGraphicFramePr>
        <p:xfrm>
          <a:off x="1688901" y="2536320"/>
          <a:ext cx="16414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2" imgW="685800" imgH="304560" progId="Equation.DSMT4">
                  <p:embed/>
                </p:oleObj>
              </mc:Choice>
              <mc:Fallback>
                <p:oleObj name="Equation" r:id="rId22" imgW="685800" imgH="3045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93F2CD1-B63F-4D45-A87C-17BF3CA771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88901" y="2536320"/>
                        <a:ext cx="164147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E4F1089-560A-45FA-A618-378CAE107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020483"/>
              </p:ext>
            </p:extLst>
          </p:nvPr>
        </p:nvGraphicFramePr>
        <p:xfrm>
          <a:off x="3289520" y="2617995"/>
          <a:ext cx="3113138" cy="535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4" imgW="1485720" imgH="279360" progId="Equation.DSMT4">
                  <p:embed/>
                </p:oleObj>
              </mc:Choice>
              <mc:Fallback>
                <p:oleObj name="Equation" r:id="rId24" imgW="148572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E4F1089-560A-45FA-A618-378CAE107E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289520" y="2617995"/>
                        <a:ext cx="3113138" cy="535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EEEB1E6-BE74-40F9-852B-2602D6BB17D8}"/>
              </a:ext>
            </a:extLst>
          </p:cNvPr>
          <p:cNvSpPr txBox="1"/>
          <p:nvPr/>
        </p:nvSpPr>
        <p:spPr>
          <a:xfrm>
            <a:off x="2098708" y="3041183"/>
            <a:ext cx="325430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Not prime, 7 is a factor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0AF20E8-1DB4-475A-8964-C04B1D8F8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489947"/>
              </p:ext>
            </p:extLst>
          </p:nvPr>
        </p:nvGraphicFramePr>
        <p:xfrm>
          <a:off x="1771857" y="3873232"/>
          <a:ext cx="13382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6" imgW="558720" imgH="253800" progId="Equation.DSMT4">
                  <p:embed/>
                </p:oleObj>
              </mc:Choice>
              <mc:Fallback>
                <p:oleObj name="Equation" r:id="rId26" imgW="55872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0AF20E8-1DB4-475A-8964-C04B1D8F8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71857" y="3873232"/>
                        <a:ext cx="1338262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2B6CF4F-65DE-48B8-8D52-149A8D3B7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221449"/>
              </p:ext>
            </p:extLst>
          </p:nvPr>
        </p:nvGraphicFramePr>
        <p:xfrm>
          <a:off x="2995993" y="3879869"/>
          <a:ext cx="9731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27" imgW="406080" imgH="228600" progId="Equation.DSMT4">
                  <p:embed/>
                </p:oleObj>
              </mc:Choice>
              <mc:Fallback>
                <p:oleObj name="Equation" r:id="rId27" imgW="40608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2B6CF4F-65DE-48B8-8D52-149A8D3B78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995993" y="3879869"/>
                        <a:ext cx="973137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E880C4E-4A37-4550-8F82-9297585B0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936575"/>
              </p:ext>
            </p:extLst>
          </p:nvPr>
        </p:nvGraphicFramePr>
        <p:xfrm>
          <a:off x="3878045" y="3894488"/>
          <a:ext cx="8509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29" imgW="355320" imgH="190440" progId="Equation.DSMT4">
                  <p:embed/>
                </p:oleObj>
              </mc:Choice>
              <mc:Fallback>
                <p:oleObj name="Equation" r:id="rId29" imgW="355320" imgH="1904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E880C4E-4A37-4550-8F82-9297585B09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878045" y="3894488"/>
                        <a:ext cx="850900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EEAEF2E-8E76-4FD8-BC3F-C62E7C0B9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738363"/>
              </p:ext>
            </p:extLst>
          </p:nvPr>
        </p:nvGraphicFramePr>
        <p:xfrm>
          <a:off x="4719638" y="3902075"/>
          <a:ext cx="1216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1" imgW="507960" imgH="203040" progId="Equation.DSMT4">
                  <p:embed/>
                </p:oleObj>
              </mc:Choice>
              <mc:Fallback>
                <p:oleObj name="Equation" r:id="rId31" imgW="50796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EEAEF2E-8E76-4FD8-BC3F-C62E7C0B9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19638" y="3902075"/>
                        <a:ext cx="12160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70A693B-284B-4119-872D-FF9520B5B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938808"/>
              </p:ext>
            </p:extLst>
          </p:nvPr>
        </p:nvGraphicFramePr>
        <p:xfrm>
          <a:off x="5951773" y="3933380"/>
          <a:ext cx="5778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3" imgW="241200" imgH="203040" progId="Equation.DSMT4">
                  <p:embed/>
                </p:oleObj>
              </mc:Choice>
              <mc:Fallback>
                <p:oleObj name="Equation" r:id="rId33" imgW="24120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70A693B-284B-4119-872D-FF9520B5B7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51773" y="3933380"/>
                        <a:ext cx="577850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3C3E5FA3-FD4B-4154-8775-9AE3F27B5943}"/>
              </a:ext>
            </a:extLst>
          </p:cNvPr>
          <p:cNvSpPr txBox="1"/>
          <p:nvPr/>
        </p:nvSpPr>
        <p:spPr>
          <a:xfrm>
            <a:off x="2131897" y="4290472"/>
            <a:ext cx="676875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Not prime and one factor  would be 3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D47127A-541A-47C7-9773-EB324E23F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283644"/>
              </p:ext>
            </p:extLst>
          </p:nvPr>
        </p:nvGraphicFramePr>
        <p:xfrm>
          <a:off x="1771857" y="3875876"/>
          <a:ext cx="13382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4" imgW="558720" imgH="253800" progId="Equation.DSMT4">
                  <p:embed/>
                </p:oleObj>
              </mc:Choice>
              <mc:Fallback>
                <p:oleObj name="Equation" r:id="rId34" imgW="55872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D47127A-541A-47C7-9773-EB324E23F1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71857" y="3875876"/>
                        <a:ext cx="1338262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6CE2B146-4FE1-4C82-A5ED-2B85DCB7F881}"/>
              </a:ext>
            </a:extLst>
          </p:cNvPr>
          <p:cNvSpPr txBox="1"/>
          <p:nvPr/>
        </p:nvSpPr>
        <p:spPr>
          <a:xfrm>
            <a:off x="1771857" y="4951161"/>
            <a:ext cx="624814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is one may seem like a prime number at first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3290BDF-81E6-4085-B60B-8FCC7683E62E}"/>
              </a:ext>
            </a:extLst>
          </p:cNvPr>
          <p:cNvSpPr txBox="1"/>
          <p:nvPr/>
        </p:nvSpPr>
        <p:spPr>
          <a:xfrm>
            <a:off x="1771856" y="5340733"/>
            <a:ext cx="624814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However, it is actually equal to 47 x 178,481 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B131672-8428-4EE7-B0DC-3353EA431841}"/>
              </a:ext>
            </a:extLst>
          </p:cNvPr>
          <p:cNvSpPr txBox="1"/>
          <p:nvPr/>
        </p:nvSpPr>
        <p:spPr>
          <a:xfrm>
            <a:off x="1762250" y="5866769"/>
            <a:ext cx="624814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So, not a prime number</a:t>
            </a:r>
          </a:p>
        </p:txBody>
      </p:sp>
    </p:spTree>
    <p:extLst>
      <p:ext uri="{BB962C8B-B14F-4D97-AF65-F5344CB8AC3E}">
        <p14:creationId xmlns:p14="http://schemas.microsoft.com/office/powerpoint/2010/main" val="993930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23" grpId="0"/>
      <p:bldP spid="25" grpId="0"/>
      <p:bldP spid="26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BD9B38-BF1E-4426-8912-F95544466AD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38336" y="188640"/>
            <a:ext cx="2674640" cy="60466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valuat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3464020-07D6-4752-AA10-9197C72A8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970380"/>
              </p:ext>
            </p:extLst>
          </p:nvPr>
        </p:nvGraphicFramePr>
        <p:xfrm>
          <a:off x="195039" y="800100"/>
          <a:ext cx="1661251" cy="1142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609480" imgH="419040" progId="Equation.DSMT4">
                  <p:embed/>
                </p:oleObj>
              </mc:Choice>
              <mc:Fallback>
                <p:oleObj name="Equation" r:id="rId3" imgW="60948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3464020-07D6-4752-AA10-9197C72A8C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39" y="800100"/>
                        <a:ext cx="1661251" cy="11423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1FB7A36-8E40-412C-91DD-0392A22D4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044561"/>
              </p:ext>
            </p:extLst>
          </p:nvPr>
        </p:nvGraphicFramePr>
        <p:xfrm>
          <a:off x="2987824" y="774492"/>
          <a:ext cx="1800200" cy="1142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660240" imgH="419040" progId="Equation.DSMT4">
                  <p:embed/>
                </p:oleObj>
              </mc:Choice>
              <mc:Fallback>
                <p:oleObj name="Equation" r:id="rId5" imgW="66024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1FB7A36-8E40-412C-91DD-0392A22D4F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774492"/>
                        <a:ext cx="1800200" cy="1142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E633275-2444-4446-954C-F5AC108E7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21285"/>
              </p:ext>
            </p:extLst>
          </p:nvPr>
        </p:nvGraphicFramePr>
        <p:xfrm>
          <a:off x="5835352" y="774700"/>
          <a:ext cx="19050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698400" imgH="419040" progId="Equation.DSMT4">
                  <p:embed/>
                </p:oleObj>
              </mc:Choice>
              <mc:Fallback>
                <p:oleObj name="Equation" r:id="rId7" imgW="69840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E633275-2444-4446-954C-F5AC108E71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352" y="774700"/>
                        <a:ext cx="1905000" cy="1141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11408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a481d4bd8fdcad33681b94c2150fec594f4c7e"/>
  <p:tag name="ISPRING_RESOURCE_PATHS_HASH_2" val="9ab053015f5467afc3d943f58d12dd2c715a0ae"/>
  <p:tag name="ISPRING_RESOURCE_PATHS_HASH_PRESENTER" val="e135bf4b4feae1bd6f64d39efad5fb19f1d0666e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50</TotalTime>
  <Words>302</Words>
  <Application>Microsoft Office PowerPoint</Application>
  <PresentationFormat>On-screen Show (4:3)</PresentationFormat>
  <Paragraphs>30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entury Schoolbook</vt:lpstr>
      <vt:lpstr>Wingdings</vt:lpstr>
      <vt:lpstr>Wingdings 2</vt:lpstr>
      <vt:lpstr>Oriel</vt:lpstr>
      <vt:lpstr>MathType 6.0 Equation</vt:lpstr>
      <vt:lpstr>Section 4.5 Factoring Sums and Difference of Powers </vt:lpstr>
      <vt:lpstr>Difference of Powers</vt:lpstr>
      <vt:lpstr>Sums of Powers</vt:lpstr>
      <vt:lpstr>PowerPoint Presentation</vt:lpstr>
      <vt:lpstr>Ex: Check if any of the values below are prime numbers.  If not, indicate some factors: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1  Addition and Subtraction of Integers</dc:title>
  <dc:creator>Danny Young</dc:creator>
  <cp:lastModifiedBy>Danny Young</cp:lastModifiedBy>
  <cp:revision>9</cp:revision>
  <dcterms:created xsi:type="dcterms:W3CDTF">2011-06-27T16:11:13Z</dcterms:created>
  <dcterms:modified xsi:type="dcterms:W3CDTF">2018-11-26T00:26:18Z</dcterms:modified>
</cp:coreProperties>
</file>